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D631C17" w14:textId="77777777" w:rsidR="00D124F2" w:rsidRPr="006F1296" w:rsidRDefault="004717B6" w:rsidP="004717B6">
      <w:pPr>
        <w:jc w:val="center"/>
        <w:rPr>
          <w:rFonts w:ascii="Times New Roman" w:hAnsi="Times New Roman" w:cs="Times New Roman"/>
          <w:b/>
          <w:sz w:val="24"/>
          <w:szCs w:val="28"/>
        </w:rPr>
      </w:pPr>
      <w:r w:rsidRPr="006F1296">
        <w:rPr>
          <w:rFonts w:ascii="Times New Roman" w:hAnsi="Times New Roman" w:cs="Times New Roman"/>
          <w:b/>
          <w:sz w:val="24"/>
          <w:szCs w:val="28"/>
        </w:rPr>
        <w:t>РАБОЧИЙ ЛИСТ</w:t>
      </w:r>
    </w:p>
    <w:p w14:paraId="6E397C17" w14:textId="77777777" w:rsidR="004717B6" w:rsidRPr="006F1296" w:rsidRDefault="004717B6" w:rsidP="004717B6">
      <w:pPr>
        <w:jc w:val="center"/>
        <w:rPr>
          <w:rFonts w:ascii="Times New Roman" w:hAnsi="Times New Roman" w:cs="Times New Roman"/>
          <w:b/>
          <w:sz w:val="24"/>
          <w:szCs w:val="28"/>
        </w:rPr>
      </w:pPr>
      <w:r w:rsidRPr="006F1296">
        <w:rPr>
          <w:rFonts w:ascii="Times New Roman" w:hAnsi="Times New Roman" w:cs="Times New Roman"/>
          <w:b/>
          <w:sz w:val="24"/>
          <w:szCs w:val="28"/>
        </w:rPr>
        <w:t>Группа 1</w:t>
      </w:r>
    </w:p>
    <w:p w14:paraId="0D987D2E" w14:textId="77777777" w:rsidR="00C24BE4" w:rsidRDefault="00C24BE4" w:rsidP="00C24BE4">
      <w:pPr>
        <w:spacing w:after="0" w:line="360" w:lineRule="auto"/>
        <w:ind w:firstLine="708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Hlk75079644"/>
      <w:bookmarkStart w:id="1" w:name="_Hlk75081012"/>
      <w:r>
        <w:rPr>
          <w:rFonts w:ascii="Times New Roman" w:hAnsi="Times New Roman" w:cs="Times New Roman"/>
          <w:b/>
          <w:sz w:val="24"/>
          <w:szCs w:val="28"/>
        </w:rPr>
        <w:t>ЗАДАНИЕ</w:t>
      </w:r>
      <w:r w:rsidRPr="00955DDF">
        <w:rPr>
          <w:rFonts w:ascii="Times New Roman" w:hAnsi="Times New Roman" w:cs="Times New Roman"/>
          <w:b/>
          <w:sz w:val="24"/>
          <w:szCs w:val="28"/>
        </w:rPr>
        <w:t xml:space="preserve"> 1.</w:t>
      </w:r>
      <w:r>
        <w:rPr>
          <w:rFonts w:ascii="Times New Roman" w:hAnsi="Times New Roman" w:cs="Times New Roman"/>
          <w:sz w:val="24"/>
          <w:szCs w:val="28"/>
        </w:rPr>
        <w:t xml:space="preserve"> </w:t>
      </w:r>
      <w:r w:rsidRPr="00B730C2">
        <w:rPr>
          <w:rFonts w:ascii="Times New Roman" w:hAnsi="Times New Roman" w:cs="Times New Roman"/>
          <w:b/>
          <w:sz w:val="24"/>
          <w:szCs w:val="24"/>
        </w:rPr>
        <w:t>ФАРМАЦИЯ СССР НАКАНУНЕ И ВО ВРЕМЯ ВЕЛИКОЙ ОТЕЧЕСТВЕННОЙ ВОЙНЫ</w:t>
      </w:r>
    </w:p>
    <w:bookmarkEnd w:id="0"/>
    <w:p w14:paraId="2E070B61" w14:textId="77777777" w:rsidR="00C24BE4" w:rsidRPr="009B07EA" w:rsidRDefault="00C24BE4" w:rsidP="00C24BE4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i/>
          <w:iCs/>
          <w:sz w:val="24"/>
          <w:szCs w:val="24"/>
        </w:rPr>
      </w:pPr>
      <w:r w:rsidRPr="009B07EA">
        <w:rPr>
          <w:rFonts w:ascii="Times New Roman" w:hAnsi="Times New Roman" w:cs="Times New Roman"/>
          <w:b/>
          <w:i/>
          <w:iCs/>
          <w:sz w:val="24"/>
          <w:szCs w:val="24"/>
        </w:rPr>
        <w:t>Изучите статистические данные на стендах «Страна рабочих, страна ученых, страна героев» и «Ах, если бы не было войны» в левой части Зала Исторической правды и прочитайте текст материалов для ученика «Фармация СССР накануне и во время Великой Отечественной войны». Ответьте на представленные ниже вопросы.</w:t>
      </w:r>
    </w:p>
    <w:tbl>
      <w:tblPr>
        <w:tblStyle w:val="a3"/>
        <w:tblW w:w="0" w:type="auto"/>
        <w:tblInd w:w="1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81"/>
        <w:gridCol w:w="4814"/>
      </w:tblGrid>
      <w:tr w:rsidR="00C24BE4" w14:paraId="30585D1D" w14:textId="77777777" w:rsidTr="006B183C">
        <w:tc>
          <w:tcPr>
            <w:tcW w:w="4381" w:type="dxa"/>
          </w:tcPr>
          <w:p w14:paraId="5F4C4E85" w14:textId="77777777" w:rsidR="00C24BE4" w:rsidRDefault="00C24BE4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BD6F8EE" wp14:editId="0118C30B">
                  <wp:extent cx="1285875" cy="1285875"/>
                  <wp:effectExtent l="0" t="0" r="9525" b="9525"/>
                  <wp:docPr id="5" name="Рисунок 5" descr="http://qrcoder.ru/code/?https%3A%2F%2Fdrive.google.com%2Ffile%2Fd%2F1GqarOOxEtLLtj2q6Hrv_E1tdbT1EVymi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http://qrcoder.ru/code/?https%3A%2F%2Fdrive.google.com%2Ffile%2Fd%2F1GqarOOxEtLLtj2q6Hrv_E1tdbT1EVymi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0D6D2CB2" w14:textId="77777777" w:rsidR="00C24BE4" w:rsidRDefault="00C24BE4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DFF24C9" wp14:editId="3032F7CE">
                  <wp:extent cx="1285875" cy="1285875"/>
                  <wp:effectExtent l="0" t="0" r="9525" b="9525"/>
                  <wp:docPr id="6" name="Рисунок 6" descr="http://qrcoder.ru/code/?https%3A%2F%2Fdrive.google.com%2Ffile%2Fd%2F1SpxzIC0OnpLDz2nJGqqn9amXuWDR_HlT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http://qrcoder.ru/code/?https%3A%2F%2Fdrive.google.com%2Ffile%2Fd%2F1SpxzIC0OnpLDz2nJGqqn9amXuWDR_HlT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24BE4" w14:paraId="1C6F3AF1" w14:textId="77777777" w:rsidTr="006B183C">
        <w:tc>
          <w:tcPr>
            <w:tcW w:w="4381" w:type="dxa"/>
          </w:tcPr>
          <w:p w14:paraId="48F90112" w14:textId="24A2E7BC" w:rsidR="00C24BE4" w:rsidRPr="00097272" w:rsidRDefault="00C24BE4" w:rsidP="00097272">
            <w:pPr>
              <w:ind w:right="150"/>
              <w:jc w:val="center"/>
              <w:rPr>
                <w:rFonts w:ascii="Times New Roman" w:hAnsi="Times New Roman" w:cs="Times New Roman"/>
                <w:noProof/>
                <w:szCs w:val="24"/>
                <w:lang w:eastAsia="ru-RU"/>
              </w:rPr>
            </w:pPr>
            <w:r w:rsidRPr="00097272">
              <w:rPr>
                <w:rFonts w:ascii="Times New Roman" w:hAnsi="Times New Roman" w:cs="Times New Roman"/>
                <w:noProof/>
                <w:szCs w:val="24"/>
                <w:lang w:eastAsia="ru-RU"/>
              </w:rPr>
              <w:t>Текст задани</w:t>
            </w:r>
            <w:r w:rsidR="00097272" w:rsidRPr="00097272">
              <w:rPr>
                <w:rFonts w:ascii="Times New Roman" w:hAnsi="Times New Roman" w:cs="Times New Roman"/>
                <w:noProof/>
                <w:szCs w:val="24"/>
                <w:lang w:eastAsia="ru-RU"/>
              </w:rPr>
              <w:t>й</w:t>
            </w:r>
          </w:p>
        </w:tc>
        <w:tc>
          <w:tcPr>
            <w:tcW w:w="4814" w:type="dxa"/>
          </w:tcPr>
          <w:p w14:paraId="13AAD9B9" w14:textId="77777777" w:rsidR="00C24BE4" w:rsidRPr="00097272" w:rsidRDefault="00C24BE4" w:rsidP="00097272">
            <w:pPr>
              <w:ind w:right="150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</w:pPr>
            <w:r w:rsidRPr="00097272"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  <w:t>Материалы для ученика «</w:t>
            </w:r>
            <w:r w:rsidRPr="00097272">
              <w:rPr>
                <w:rFonts w:ascii="Times New Roman" w:hAnsi="Times New Roman" w:cs="Times New Roman"/>
                <w:iCs/>
                <w:szCs w:val="24"/>
              </w:rPr>
              <w:t>Фармация СССР накануне и во время Великой Отечественной войны»</w:t>
            </w:r>
          </w:p>
        </w:tc>
      </w:tr>
    </w:tbl>
    <w:p w14:paraId="7234F3E2" w14:textId="77777777" w:rsidR="00C24BE4" w:rsidRDefault="00C24BE4" w:rsidP="00C24B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6D85865" w14:textId="77777777" w:rsidR="00097272" w:rsidRDefault="00097272" w:rsidP="00C24B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47D181D" w14:textId="77777777" w:rsidR="00C24BE4" w:rsidRDefault="00C24BE4" w:rsidP="00C24B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E1309D7" w14:textId="77777777" w:rsidR="00C24BE4" w:rsidRDefault="00C24BE4" w:rsidP="00C24B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B6D804E" w14:textId="77777777" w:rsidR="00C24BE4" w:rsidRDefault="00C24BE4" w:rsidP="00C24B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2E00C45" w14:textId="77777777" w:rsidR="00C24BE4" w:rsidRDefault="00C24BE4" w:rsidP="00C24B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843AE67" w14:textId="77777777" w:rsidR="00C24BE4" w:rsidRDefault="00C24BE4" w:rsidP="00C24B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786584B" w14:textId="77777777" w:rsidR="00C24BE4" w:rsidRDefault="00C24BE4" w:rsidP="00C24B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7F61BE5" w14:textId="77777777" w:rsidR="00C24BE4" w:rsidRDefault="00C24BE4" w:rsidP="00C24B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7991AB3" w14:textId="77777777" w:rsidR="00C24BE4" w:rsidRDefault="00C24BE4" w:rsidP="00C24B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7A21E45" w14:textId="77777777" w:rsidR="00C24BE4" w:rsidRDefault="00C24BE4" w:rsidP="00C24B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16FFD5A" w14:textId="77777777" w:rsidR="00C24BE4" w:rsidRDefault="00C24BE4" w:rsidP="00C24B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6B9F366" w14:textId="77777777" w:rsidR="00EF2FDC" w:rsidRDefault="00EF2FDC" w:rsidP="00C24B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057600D" w14:textId="77777777" w:rsidR="00C24BE4" w:rsidRDefault="00C24BE4" w:rsidP="00C24BE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bookmarkEnd w:id="1"/>
    <w:p w14:paraId="32C75D30" w14:textId="040D6CB5" w:rsidR="00473161" w:rsidRPr="00473161" w:rsidRDefault="009B07EA" w:rsidP="00473161">
      <w:pPr>
        <w:jc w:val="center"/>
        <w:rPr>
          <w:rFonts w:ascii="Times New Roman" w:hAnsi="Times New Roman" w:cs="Times New Roman"/>
          <w:b/>
          <w:sz w:val="24"/>
          <w:szCs w:val="28"/>
        </w:rPr>
      </w:pPr>
      <w:r>
        <w:rPr>
          <w:rFonts w:ascii="Times New Roman" w:hAnsi="Times New Roman" w:cs="Times New Roman"/>
          <w:b/>
          <w:sz w:val="24"/>
          <w:szCs w:val="28"/>
        </w:rPr>
        <w:lastRenderedPageBreak/>
        <w:t>ЗАДАНИЕ 2. СРЕДСТВА ПРОТИВ МАЛЯРИИ</w:t>
      </w:r>
    </w:p>
    <w:p w14:paraId="6892127E" w14:textId="19176D43" w:rsidR="009B07EA" w:rsidRDefault="009B07EA" w:rsidP="006F1296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Изучите объекты экспозиции «Блокада Ленинграда», находящиеся </w:t>
      </w:r>
      <w:r w:rsidR="00017413">
        <w:rPr>
          <w:rFonts w:ascii="Times New Roman" w:hAnsi="Times New Roman" w:cs="Times New Roman"/>
          <w:b/>
          <w:bCs/>
          <w:i/>
          <w:iCs/>
          <w:sz w:val="24"/>
          <w:szCs w:val="24"/>
        </w:rPr>
        <w:t>в зале с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диорам</w:t>
      </w:r>
      <w:r w:rsidR="00017413">
        <w:rPr>
          <w:rFonts w:ascii="Times New Roman" w:hAnsi="Times New Roman" w:cs="Times New Roman"/>
          <w:b/>
          <w:bCs/>
          <w:i/>
          <w:iCs/>
          <w:sz w:val="24"/>
          <w:szCs w:val="24"/>
        </w:rPr>
        <w:t>ой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«Блокада Ленинграда» и справа от входа в нее, имеющие отношение к фармакотерапии заболевания, вызываемого малярийным плазмодием. </w:t>
      </w:r>
      <w:r w:rsidR="00017413">
        <w:rPr>
          <w:rFonts w:ascii="Times New Roman" w:hAnsi="Times New Roman" w:cs="Times New Roman"/>
          <w:b/>
          <w:bCs/>
          <w:i/>
          <w:iCs/>
          <w:sz w:val="24"/>
          <w:szCs w:val="24"/>
        </w:rPr>
        <w:t>Изучите структурные формулы трех представленных в музейной экспозиции противомалярийных препаратов и в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>ыполните представленные ниже задания.</w:t>
      </w:r>
    </w:p>
    <w:tbl>
      <w:tblPr>
        <w:tblStyle w:val="a3"/>
        <w:tblW w:w="0" w:type="auto"/>
        <w:tblInd w:w="1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31"/>
        <w:gridCol w:w="5664"/>
      </w:tblGrid>
      <w:tr w:rsidR="00265411" w14:paraId="0D8AF93B" w14:textId="77777777" w:rsidTr="00D00851">
        <w:tc>
          <w:tcPr>
            <w:tcW w:w="3531" w:type="dxa"/>
          </w:tcPr>
          <w:p w14:paraId="002310EC" w14:textId="1AE37129" w:rsidR="00265411" w:rsidRDefault="00097272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ACCFD90" wp14:editId="60B1AA69">
                  <wp:extent cx="1285875" cy="1285875"/>
                  <wp:effectExtent l="0" t="0" r="9525" b="9525"/>
                  <wp:docPr id="7" name="Рисунок 7" descr="http://qrcoder.ru/code/?https%3A%2F%2Fdrive.google.com%2Ffile%2Fd%2F1Bnopf95V_IBtAoiGlffgtchY-cPyI_Yo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http://qrcoder.ru/code/?https%3A%2F%2Fdrive.google.com%2Ffile%2Fd%2F1Bnopf95V_IBtAoiGlffgtchY-cPyI_Yo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64" w:type="dxa"/>
          </w:tcPr>
          <w:p w14:paraId="5C4CE8C7" w14:textId="559D15A1" w:rsidR="00265411" w:rsidRDefault="00D00851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7531530" wp14:editId="067BC765">
                  <wp:extent cx="1285875" cy="1285875"/>
                  <wp:effectExtent l="0" t="0" r="9525" b="9525"/>
                  <wp:docPr id="8" name="Рисунок 8" descr="http://qrcoder.ru/code/?https%3A%2F%2Fdrive.google.com%2Ffile%2Fd%2F1U3S86Tm8jZg1vVZ9p5gygosuly2AIi4C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http://qrcoder.ru/code/?https%3A%2F%2Fdrive.google.com%2Ffile%2Fd%2F1U3S86Tm8jZg1vVZ9p5gygosuly2AIi4C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97272" w14:paraId="0DB94910" w14:textId="77777777" w:rsidTr="00D00851">
        <w:tc>
          <w:tcPr>
            <w:tcW w:w="3531" w:type="dxa"/>
          </w:tcPr>
          <w:p w14:paraId="2788139E" w14:textId="635B93D9" w:rsidR="00265411" w:rsidRPr="00097272" w:rsidRDefault="00097272" w:rsidP="00097272">
            <w:pPr>
              <w:ind w:right="150"/>
              <w:jc w:val="center"/>
              <w:rPr>
                <w:rFonts w:ascii="Times New Roman" w:hAnsi="Times New Roman" w:cs="Times New Roman"/>
                <w:noProof/>
                <w:szCs w:val="24"/>
                <w:lang w:eastAsia="ru-RU"/>
              </w:rPr>
            </w:pPr>
            <w:r w:rsidRPr="00097272">
              <w:rPr>
                <w:rFonts w:ascii="Times New Roman" w:hAnsi="Times New Roman" w:cs="Times New Roman"/>
                <w:noProof/>
                <w:szCs w:val="24"/>
                <w:lang w:eastAsia="ru-RU"/>
              </w:rPr>
              <w:t>Текст заданий</w:t>
            </w:r>
          </w:p>
        </w:tc>
        <w:tc>
          <w:tcPr>
            <w:tcW w:w="5664" w:type="dxa"/>
          </w:tcPr>
          <w:p w14:paraId="2A655D4E" w14:textId="7EF44CA1" w:rsidR="00265411" w:rsidRPr="00097272" w:rsidRDefault="00265411" w:rsidP="00097272">
            <w:pPr>
              <w:ind w:right="150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</w:pPr>
            <w:r w:rsidRPr="00097272"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  <w:t>Материалы для ученика «</w:t>
            </w:r>
            <w:r w:rsidR="00097272" w:rsidRPr="00097272">
              <w:rPr>
                <w:rFonts w:ascii="Times New Roman" w:hAnsi="Times New Roman" w:cs="Times New Roman"/>
                <w:iCs/>
                <w:szCs w:val="24"/>
              </w:rPr>
              <w:t>Средства против малярии</w:t>
            </w:r>
            <w:r w:rsidRPr="00097272">
              <w:rPr>
                <w:rFonts w:ascii="Times New Roman" w:hAnsi="Times New Roman" w:cs="Times New Roman"/>
                <w:iCs/>
                <w:szCs w:val="24"/>
              </w:rPr>
              <w:t>»</w:t>
            </w:r>
          </w:p>
        </w:tc>
      </w:tr>
    </w:tbl>
    <w:p w14:paraId="0DE31ABD" w14:textId="77777777" w:rsidR="00AD37C3" w:rsidRDefault="00AD37C3" w:rsidP="006F1296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14:paraId="65AFB857" w14:textId="269E0421" w:rsidR="006F1296" w:rsidRPr="00130E0C" w:rsidRDefault="00712D66" w:rsidP="00130E0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Задание 2-</w:t>
      </w:r>
      <w:r w:rsidR="006F1296" w:rsidRPr="00F352C1">
        <w:rPr>
          <w:rFonts w:ascii="Times New Roman" w:hAnsi="Times New Roman" w:cs="Times New Roman"/>
          <w:b/>
          <w:sz w:val="24"/>
          <w:szCs w:val="24"/>
        </w:rPr>
        <w:t>1</w:t>
      </w:r>
      <w:r w:rsidR="006F1296" w:rsidRPr="009F7AA3">
        <w:rPr>
          <w:rFonts w:ascii="Times New Roman" w:hAnsi="Times New Roman" w:cs="Times New Roman"/>
          <w:b/>
          <w:sz w:val="24"/>
          <w:szCs w:val="24"/>
        </w:rPr>
        <w:t>.</w:t>
      </w:r>
    </w:p>
    <w:p w14:paraId="500D90C8" w14:textId="3E0798A7" w:rsidR="006F1296" w:rsidRDefault="00097272" w:rsidP="00097272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object w:dxaOrig="10253" w:dyaOrig="2300" w14:anchorId="1395A0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7.1pt;height:104.75pt" o:ole="">
            <v:imagedata r:id="rId11" o:title=""/>
          </v:shape>
          <o:OLEObject Type="Embed" ProgID="ChemDraw.Document.6.0" ShapeID="_x0000_i1025" DrawAspect="Content" ObjectID="_1686128009" r:id="rId12"/>
        </w:object>
      </w:r>
    </w:p>
    <w:p w14:paraId="3F688787" w14:textId="77777777" w:rsidR="006F1296" w:rsidRDefault="006F1296" w:rsidP="006F129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3083B2A8" w14:textId="7B940E84" w:rsidR="00265411" w:rsidRDefault="00265411" w:rsidP="00265411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Задание</w:t>
      </w:r>
      <w:r w:rsidRPr="009F7AA3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2-2</w:t>
      </w:r>
      <w:r w:rsidRPr="009F7AA3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769A8DA" w14:textId="77777777" w:rsidR="00265411" w:rsidRDefault="00265411" w:rsidP="002654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3B7F9A86" w14:textId="77777777" w:rsidR="00265411" w:rsidRDefault="00265411" w:rsidP="002654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2957CCAA" w14:textId="77777777" w:rsidR="00265411" w:rsidRDefault="00265411" w:rsidP="002654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28536243" w14:textId="77777777" w:rsidR="00265411" w:rsidRDefault="00265411" w:rsidP="002654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21ED6947" w14:textId="77777777" w:rsidR="00265411" w:rsidRDefault="00265411" w:rsidP="002654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0149907A" w14:textId="77777777" w:rsidR="00265411" w:rsidRDefault="00265411" w:rsidP="006F129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2A673223" w14:textId="06977DD5" w:rsidR="008D0858" w:rsidRDefault="00712D66" w:rsidP="008D0858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Задание</w:t>
      </w:r>
      <w:r w:rsidR="006F1296" w:rsidRPr="009F7AA3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2-</w:t>
      </w:r>
      <w:r w:rsidR="00265411">
        <w:rPr>
          <w:rFonts w:ascii="Times New Roman" w:hAnsi="Times New Roman" w:cs="Times New Roman"/>
          <w:b/>
          <w:sz w:val="24"/>
          <w:szCs w:val="24"/>
        </w:rPr>
        <w:t>3</w:t>
      </w:r>
      <w:r w:rsidR="006F1296" w:rsidRPr="009F7AA3">
        <w:rPr>
          <w:rFonts w:ascii="Times New Roman" w:hAnsi="Times New Roman" w:cs="Times New Roman"/>
          <w:b/>
          <w:sz w:val="24"/>
          <w:szCs w:val="24"/>
        </w:rPr>
        <w:t>.</w:t>
      </w:r>
      <w:r w:rsidR="006F1296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59"/>
        <w:gridCol w:w="1734"/>
        <w:gridCol w:w="2381"/>
        <w:gridCol w:w="2070"/>
        <w:gridCol w:w="1601"/>
      </w:tblGrid>
      <w:tr w:rsidR="0033207E" w14:paraId="628EA1C6" w14:textId="3D59AA2B" w:rsidTr="00D24019">
        <w:tc>
          <w:tcPr>
            <w:tcW w:w="1559" w:type="dxa"/>
          </w:tcPr>
          <w:p w14:paraId="015A8625" w14:textId="2CB50E39" w:rsidR="0033207E" w:rsidRDefault="0033207E" w:rsidP="00AD37C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звание препарата</w:t>
            </w:r>
          </w:p>
        </w:tc>
        <w:tc>
          <w:tcPr>
            <w:tcW w:w="1734" w:type="dxa"/>
          </w:tcPr>
          <w:p w14:paraId="08D8F35D" w14:textId="368DDEC9" w:rsidR="0033207E" w:rsidRDefault="0033207E" w:rsidP="00AD37C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екарственная форма (ЛФ)</w:t>
            </w:r>
          </w:p>
        </w:tc>
        <w:tc>
          <w:tcPr>
            <w:tcW w:w="2381" w:type="dxa"/>
          </w:tcPr>
          <w:p w14:paraId="05FCF9ED" w14:textId="0D1A2429" w:rsidR="0033207E" w:rsidRDefault="0033207E" w:rsidP="00AD37C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одержание действующего вещества в ед. ЛФ, г</w:t>
            </w:r>
          </w:p>
        </w:tc>
        <w:tc>
          <w:tcPr>
            <w:tcW w:w="2070" w:type="dxa"/>
          </w:tcPr>
          <w:p w14:paraId="550CAE7C" w14:textId="1F35DF3A" w:rsidR="0033207E" w:rsidRDefault="0033207E" w:rsidP="00AD37C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жим дозирования</w:t>
            </w:r>
          </w:p>
        </w:tc>
        <w:tc>
          <w:tcPr>
            <w:tcW w:w="1601" w:type="dxa"/>
          </w:tcPr>
          <w:p w14:paraId="33E217E0" w14:textId="3A58688B" w:rsidR="0033207E" w:rsidRDefault="0033207E" w:rsidP="00AD37C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Эффективная дневная доза, г/день</w:t>
            </w:r>
          </w:p>
        </w:tc>
      </w:tr>
      <w:tr w:rsidR="0033207E" w14:paraId="51E70ADB" w14:textId="03BAC791" w:rsidTr="00097272">
        <w:tc>
          <w:tcPr>
            <w:tcW w:w="1559" w:type="dxa"/>
            <w:vAlign w:val="center"/>
          </w:tcPr>
          <w:p w14:paraId="14E11F78" w14:textId="08DEADE4" w:rsidR="0033207E" w:rsidRDefault="0033207E" w:rsidP="00AD37C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крихин</w:t>
            </w:r>
          </w:p>
        </w:tc>
        <w:tc>
          <w:tcPr>
            <w:tcW w:w="1734" w:type="dxa"/>
            <w:vAlign w:val="center"/>
          </w:tcPr>
          <w:p w14:paraId="58690FD3" w14:textId="77777777" w:rsidR="0033207E" w:rsidRDefault="0033207E" w:rsidP="00AD37C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B80FFB6" w14:textId="444E3777" w:rsidR="00097272" w:rsidRDefault="00097272" w:rsidP="00AD37C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81" w:type="dxa"/>
            <w:vAlign w:val="center"/>
          </w:tcPr>
          <w:p w14:paraId="3EDE96AD" w14:textId="1E2812BE" w:rsidR="0033207E" w:rsidRDefault="0033207E" w:rsidP="0009727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</w:t>
            </w:r>
          </w:p>
        </w:tc>
        <w:tc>
          <w:tcPr>
            <w:tcW w:w="2070" w:type="dxa"/>
            <w:vAlign w:val="center"/>
          </w:tcPr>
          <w:p w14:paraId="7C472F1B" w14:textId="027623FD" w:rsidR="0033207E" w:rsidRDefault="0033207E" w:rsidP="00AD37C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01" w:type="dxa"/>
            <w:vAlign w:val="center"/>
          </w:tcPr>
          <w:p w14:paraId="2F86BB53" w14:textId="4B43C8AB" w:rsidR="0033207E" w:rsidRDefault="0033207E" w:rsidP="00AD37C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3207E" w14:paraId="3BF13FB0" w14:textId="5ECD3B16" w:rsidTr="00097272">
        <w:tc>
          <w:tcPr>
            <w:tcW w:w="1559" w:type="dxa"/>
            <w:vAlign w:val="center"/>
          </w:tcPr>
          <w:p w14:paraId="27984AB4" w14:textId="6CE5F246" w:rsidR="0033207E" w:rsidRDefault="0033207E" w:rsidP="00AD37C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лазмоцид</w:t>
            </w:r>
          </w:p>
        </w:tc>
        <w:tc>
          <w:tcPr>
            <w:tcW w:w="1734" w:type="dxa"/>
            <w:vAlign w:val="center"/>
          </w:tcPr>
          <w:p w14:paraId="51910903" w14:textId="77777777" w:rsidR="0033207E" w:rsidRDefault="0033207E" w:rsidP="00AD37C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8769863" w14:textId="07B2B9F5" w:rsidR="00097272" w:rsidRDefault="00097272" w:rsidP="00AD37C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81" w:type="dxa"/>
            <w:vAlign w:val="center"/>
          </w:tcPr>
          <w:p w14:paraId="18C0BBE6" w14:textId="75EB7D15" w:rsidR="0033207E" w:rsidRDefault="0033207E" w:rsidP="0009727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02</w:t>
            </w:r>
          </w:p>
        </w:tc>
        <w:tc>
          <w:tcPr>
            <w:tcW w:w="2070" w:type="dxa"/>
            <w:vAlign w:val="center"/>
          </w:tcPr>
          <w:p w14:paraId="34F5274B" w14:textId="419F0013" w:rsidR="0033207E" w:rsidRDefault="0033207E" w:rsidP="00AD37C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01" w:type="dxa"/>
            <w:vAlign w:val="center"/>
          </w:tcPr>
          <w:p w14:paraId="0260B654" w14:textId="094F488D" w:rsidR="0033207E" w:rsidRDefault="0033207E" w:rsidP="00AD37C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3207E" w14:paraId="7C69EE5D" w14:textId="533F673E" w:rsidTr="00097272">
        <w:tc>
          <w:tcPr>
            <w:tcW w:w="1559" w:type="dxa"/>
            <w:vAlign w:val="center"/>
          </w:tcPr>
          <w:p w14:paraId="31251BCE" w14:textId="290B2D09" w:rsidR="0033207E" w:rsidRDefault="0033207E" w:rsidP="00AD37C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Хинин сернокислый</w:t>
            </w:r>
          </w:p>
        </w:tc>
        <w:tc>
          <w:tcPr>
            <w:tcW w:w="1734" w:type="dxa"/>
            <w:vAlign w:val="center"/>
          </w:tcPr>
          <w:p w14:paraId="3FDA71BA" w14:textId="77777777" w:rsidR="0033207E" w:rsidRDefault="0033207E" w:rsidP="00AD37C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7A871A5" w14:textId="6E94AACB" w:rsidR="00097272" w:rsidRDefault="00097272" w:rsidP="00AD37C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81" w:type="dxa"/>
            <w:vAlign w:val="center"/>
          </w:tcPr>
          <w:p w14:paraId="141CAF8B" w14:textId="3B61AC77" w:rsidR="0033207E" w:rsidRDefault="0033207E" w:rsidP="0009727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3</w:t>
            </w:r>
          </w:p>
        </w:tc>
        <w:tc>
          <w:tcPr>
            <w:tcW w:w="2070" w:type="dxa"/>
            <w:vAlign w:val="center"/>
          </w:tcPr>
          <w:p w14:paraId="2B8730DA" w14:textId="2A98D5C9" w:rsidR="0033207E" w:rsidRDefault="0033207E" w:rsidP="00AD37C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01" w:type="dxa"/>
            <w:vAlign w:val="center"/>
          </w:tcPr>
          <w:p w14:paraId="42688E3E" w14:textId="0BD2A1E0" w:rsidR="0033207E" w:rsidRDefault="0033207E" w:rsidP="00AD37C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7407538A" w14:textId="5D7B1BA5" w:rsidR="004E10FE" w:rsidRPr="0033207E" w:rsidRDefault="00712D66" w:rsidP="0033207E">
      <w:pPr>
        <w:pStyle w:val="a4"/>
        <w:shd w:val="clear" w:color="auto" w:fill="FFFFFF"/>
        <w:spacing w:before="0" w:beforeAutospacing="0" w:after="0" w:afterAutospacing="0" w:line="360" w:lineRule="auto"/>
        <w:jc w:val="center"/>
        <w:rPr>
          <w:b/>
        </w:rPr>
      </w:pPr>
      <w:r>
        <w:rPr>
          <w:b/>
        </w:rPr>
        <w:lastRenderedPageBreak/>
        <w:t>ЗАДАНИЕ</w:t>
      </w:r>
      <w:r w:rsidR="0033207E" w:rsidRPr="0033207E">
        <w:rPr>
          <w:b/>
        </w:rPr>
        <w:t xml:space="preserve"> 3. МАЗЬ ВИШНЕВСКОГО КАК ОРУДИЕ ПОБЕДЫ</w:t>
      </w:r>
    </w:p>
    <w:p w14:paraId="79AFE4E4" w14:textId="52161570" w:rsidR="00712D66" w:rsidRDefault="00712D66" w:rsidP="00712D66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Изучите объекты экспозиции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«Форсирование Днепра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>»</w:t>
      </w:r>
      <w:r w:rsidR="00A3124E">
        <w:rPr>
          <w:rFonts w:ascii="Times New Roman" w:hAnsi="Times New Roman" w:cs="Times New Roman"/>
          <w:b/>
          <w:bCs/>
          <w:i/>
          <w:iCs/>
          <w:sz w:val="24"/>
          <w:szCs w:val="24"/>
        </w:rPr>
        <w:t>, диораму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«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Форсирование Днепра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>»</w:t>
      </w:r>
      <w:r w:rsidR="00A3124E">
        <w:rPr>
          <w:rFonts w:ascii="Times New Roman" w:hAnsi="Times New Roman" w:cs="Times New Roman"/>
          <w:b/>
          <w:bCs/>
          <w:i/>
          <w:iCs/>
          <w:sz w:val="24"/>
          <w:szCs w:val="24"/>
        </w:rPr>
        <w:t>, текстовые материалы для ученика «Мазь Вишневского как орудие Победы»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и в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>ыполните представленные ниже задания.</w:t>
      </w:r>
    </w:p>
    <w:tbl>
      <w:tblPr>
        <w:tblStyle w:val="a3"/>
        <w:tblW w:w="0" w:type="auto"/>
        <w:tblInd w:w="1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81"/>
        <w:gridCol w:w="4814"/>
      </w:tblGrid>
      <w:tr w:rsidR="00EF2FDC" w14:paraId="4C9F542C" w14:textId="77777777" w:rsidTr="006B183C">
        <w:tc>
          <w:tcPr>
            <w:tcW w:w="4381" w:type="dxa"/>
          </w:tcPr>
          <w:p w14:paraId="5CD7D487" w14:textId="3577602C" w:rsidR="00EF2FDC" w:rsidRDefault="00EF2FDC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EB0D067" wp14:editId="5B004C2E">
                  <wp:extent cx="1285875" cy="1285875"/>
                  <wp:effectExtent l="0" t="0" r="9525" b="9525"/>
                  <wp:docPr id="11" name="Рисунок 11" descr="http://qrcoder.ru/code/?https%3A%2F%2Fdrive.google.com%2Ffile%2Fd%2F1-fSuuTRd5wmsidB5PnfKbpgA67DO4wP6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http://qrcoder.ru/code/?https%3A%2F%2Fdrive.google.com%2Ffile%2Fd%2F1-fSuuTRd5wmsidB5PnfKbpgA67DO4wP6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5F0136C7" w14:textId="5ADC9F16" w:rsidR="00EF2FDC" w:rsidRDefault="00EF2FDC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4BD422C8" wp14:editId="6C60DBC9">
                  <wp:extent cx="1285875" cy="1285875"/>
                  <wp:effectExtent l="0" t="0" r="9525" b="9525"/>
                  <wp:docPr id="12" name="Рисунок 12" descr="http://qrcoder.ru/code/?https%3A%2F%2Fdrive.google.com%2Ffile%2Fd%2F1-gqcWaIBD4MyfZsv8gFlBrBoNkAI54p-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http://qrcoder.ru/code/?https%3A%2F%2Fdrive.google.com%2Ffile%2Fd%2F1-gqcWaIBD4MyfZsv8gFlBrBoNkAI54p-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F2FDC" w14:paraId="332C3970" w14:textId="77777777" w:rsidTr="006B183C">
        <w:tc>
          <w:tcPr>
            <w:tcW w:w="4381" w:type="dxa"/>
          </w:tcPr>
          <w:p w14:paraId="176CFAB2" w14:textId="77777777" w:rsidR="00EF2FDC" w:rsidRPr="00097272" w:rsidRDefault="00EF2FDC" w:rsidP="006B183C">
            <w:pPr>
              <w:ind w:right="150"/>
              <w:jc w:val="center"/>
              <w:rPr>
                <w:rFonts w:ascii="Times New Roman" w:hAnsi="Times New Roman" w:cs="Times New Roman"/>
                <w:noProof/>
                <w:szCs w:val="24"/>
                <w:lang w:eastAsia="ru-RU"/>
              </w:rPr>
            </w:pPr>
            <w:r w:rsidRPr="00097272">
              <w:rPr>
                <w:rFonts w:ascii="Times New Roman" w:hAnsi="Times New Roman" w:cs="Times New Roman"/>
                <w:noProof/>
                <w:szCs w:val="24"/>
                <w:lang w:eastAsia="ru-RU"/>
              </w:rPr>
              <w:t>Текст заданий</w:t>
            </w:r>
          </w:p>
        </w:tc>
        <w:tc>
          <w:tcPr>
            <w:tcW w:w="4814" w:type="dxa"/>
          </w:tcPr>
          <w:p w14:paraId="4ADA48EB" w14:textId="4BAF6E1B" w:rsidR="00EF2FDC" w:rsidRPr="00097272" w:rsidRDefault="00EF2FDC" w:rsidP="00EF2FDC">
            <w:pPr>
              <w:ind w:right="150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</w:pPr>
            <w:r w:rsidRPr="00097272"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  <w:t>Материалы для ученика «</w:t>
            </w:r>
            <w:r>
              <w:rPr>
                <w:rFonts w:ascii="Times New Roman" w:hAnsi="Times New Roman" w:cs="Times New Roman"/>
                <w:iCs/>
                <w:szCs w:val="24"/>
              </w:rPr>
              <w:t>Мазь Вишневского как орудие Победы</w:t>
            </w:r>
            <w:r w:rsidRPr="00097272">
              <w:rPr>
                <w:rFonts w:ascii="Times New Roman" w:hAnsi="Times New Roman" w:cs="Times New Roman"/>
                <w:iCs/>
                <w:szCs w:val="24"/>
              </w:rPr>
              <w:t>»</w:t>
            </w:r>
          </w:p>
        </w:tc>
      </w:tr>
    </w:tbl>
    <w:p w14:paraId="0C88A678" w14:textId="77777777" w:rsidR="004E10FE" w:rsidRDefault="004E10FE" w:rsidP="004E10F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5CCFEC94" w14:textId="77777777" w:rsidR="00EF2FDC" w:rsidRDefault="00EF2FDC" w:rsidP="004E10F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2FB3BE96" w14:textId="77777777" w:rsidR="00EF2FDC" w:rsidRDefault="00EF2FDC" w:rsidP="004E10F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1DA34BA6" w14:textId="77777777" w:rsidR="00EF2FDC" w:rsidRDefault="00EF2FDC" w:rsidP="004E10F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1C99D9E7" w14:textId="77777777" w:rsidR="00EF2FDC" w:rsidRDefault="00EF2FDC" w:rsidP="004E10F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5549280B" w14:textId="77777777" w:rsidR="00EF2FDC" w:rsidRDefault="00EF2FDC" w:rsidP="004E10F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7291FF84" w14:textId="77777777" w:rsidR="00EF2FDC" w:rsidRDefault="00EF2FDC" w:rsidP="004E10F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66045CC4" w14:textId="77777777" w:rsidR="00EF2FDC" w:rsidRDefault="00EF2FDC" w:rsidP="004E10F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5067C81C" w14:textId="77777777" w:rsidR="00EF2FDC" w:rsidRDefault="00EF2FDC" w:rsidP="004E10F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3874AC25" w14:textId="77777777" w:rsidR="00EF2FDC" w:rsidRDefault="00EF2FDC" w:rsidP="004E10F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6EFCD657" w14:textId="77777777" w:rsidR="00EF2FDC" w:rsidRDefault="00EF2FDC" w:rsidP="004E10F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74B7ABB5" w14:textId="77777777" w:rsidR="00EF2FDC" w:rsidRDefault="00EF2FDC" w:rsidP="004E10F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4543325E" w14:textId="77777777" w:rsidR="00EF2FDC" w:rsidRDefault="00EF2FDC" w:rsidP="004E10F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3DF0247A" w14:textId="77777777" w:rsidR="00EF2FDC" w:rsidRDefault="00EF2FDC" w:rsidP="004E10F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40B43E7A" w14:textId="77777777" w:rsidR="00EF2FDC" w:rsidRDefault="00EF2FDC" w:rsidP="004E10F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5DCDA636" w14:textId="77777777" w:rsidR="00EF2FDC" w:rsidRDefault="00EF2FDC" w:rsidP="004E10F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356E41EE" w14:textId="77777777" w:rsidR="00EF2FDC" w:rsidRDefault="00EF2FDC" w:rsidP="004E10F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61E418E8" w14:textId="77777777" w:rsidR="00EF2FDC" w:rsidRDefault="00EF2FDC" w:rsidP="004E10F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069C6722" w14:textId="77777777" w:rsidR="00EF2FDC" w:rsidRDefault="00EF2FDC" w:rsidP="004E10F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392D3794" w14:textId="77777777" w:rsidR="00EF2FDC" w:rsidRDefault="00EF2FDC" w:rsidP="004E10F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71670CBA" w14:textId="77777777" w:rsidR="004E10FE" w:rsidRDefault="004E10FE" w:rsidP="004E10F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1960322F" w14:textId="77777777" w:rsidR="004E10FE" w:rsidRDefault="004E10FE" w:rsidP="004E10F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58116667" w14:textId="3A2B6C9A" w:rsidR="006A1F05" w:rsidRPr="000C0750" w:rsidRDefault="00017413" w:rsidP="00017413">
      <w:pPr>
        <w:pStyle w:val="simpleblock-modulepq3azd"/>
        <w:shd w:val="clear" w:color="auto" w:fill="FFFFFF"/>
        <w:spacing w:before="0" w:beforeAutospacing="0" w:after="0" w:afterAutospacing="0" w:line="360" w:lineRule="auto"/>
        <w:jc w:val="center"/>
        <w:rPr>
          <w:b/>
          <w:color w:val="000000"/>
        </w:rPr>
      </w:pPr>
      <w:r>
        <w:rPr>
          <w:b/>
          <w:color w:val="000000"/>
        </w:rPr>
        <w:lastRenderedPageBreak/>
        <w:t xml:space="preserve">ЗАДАНИЕ 4. ВИТАМИНЫ </w:t>
      </w:r>
      <w:r w:rsidRPr="000C0750">
        <w:rPr>
          <w:b/>
          <w:color w:val="000000"/>
        </w:rPr>
        <w:t>ДЛЯ БЛОКАДНОГО ЛЕНИНГРАДА</w:t>
      </w:r>
    </w:p>
    <w:p w14:paraId="28702438" w14:textId="47420F11" w:rsidR="00961E07" w:rsidRDefault="006566C6" w:rsidP="00961E07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Рассмотрите</w:t>
      </w:r>
      <w:r w:rsidR="00017413"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="00017413">
        <w:rPr>
          <w:rFonts w:ascii="Times New Roman" w:hAnsi="Times New Roman" w:cs="Times New Roman"/>
          <w:b/>
          <w:bCs/>
          <w:i/>
          <w:iCs/>
          <w:sz w:val="24"/>
          <w:szCs w:val="24"/>
        </w:rPr>
        <w:t>диораму</w:t>
      </w:r>
      <w:r w:rsidR="00017413"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«Блокада Ленинграда»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. Затем изучите карту, демонстрирующую расстановку вражеских войск </w:t>
      </w:r>
      <w:r w:rsidR="00025E86">
        <w:rPr>
          <w:rFonts w:ascii="Times New Roman" w:hAnsi="Times New Roman" w:cs="Times New Roman"/>
          <w:b/>
          <w:bCs/>
          <w:i/>
          <w:iCs/>
          <w:sz w:val="24"/>
          <w:szCs w:val="24"/>
        </w:rPr>
        <w:t>вокруг</w:t>
      </w:r>
      <w:r w:rsidR="0084006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блокадного Ленинграда,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статистические данные касательно снабжения города</w:t>
      </w:r>
      <w:r w:rsidR="00284185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по Дороге Жизни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, расположенные справа от зала с диорамой «Блокада Ленинграда» над витринами с экспозицией</w:t>
      </w:r>
      <w:r w:rsidR="0084006A">
        <w:rPr>
          <w:rFonts w:ascii="Times New Roman" w:hAnsi="Times New Roman" w:cs="Times New Roman"/>
          <w:b/>
          <w:bCs/>
          <w:i/>
          <w:iCs/>
          <w:sz w:val="24"/>
          <w:szCs w:val="24"/>
        </w:rPr>
        <w:t>, и текстовые материалы для ученика</w:t>
      </w:r>
      <w:r w:rsidR="00CF25FB">
        <w:rPr>
          <w:rFonts w:ascii="Times New Roman" w:hAnsi="Times New Roman" w:cs="Times New Roman"/>
          <w:b/>
          <w:bCs/>
          <w:i/>
          <w:iCs/>
          <w:sz w:val="24"/>
          <w:szCs w:val="24"/>
        </w:rPr>
        <w:t>.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Ответьте на представленные ниже вопросы и выполните задания</w:t>
      </w:r>
      <w:r w:rsidR="00017413"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>.</w:t>
      </w:r>
    </w:p>
    <w:tbl>
      <w:tblPr>
        <w:tblStyle w:val="a3"/>
        <w:tblW w:w="0" w:type="auto"/>
        <w:tblInd w:w="1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81"/>
        <w:gridCol w:w="4814"/>
      </w:tblGrid>
      <w:tr w:rsidR="00EF2FDC" w14:paraId="588A46CE" w14:textId="77777777" w:rsidTr="006B183C">
        <w:tc>
          <w:tcPr>
            <w:tcW w:w="4381" w:type="dxa"/>
          </w:tcPr>
          <w:p w14:paraId="099470C2" w14:textId="7D22CAA4" w:rsidR="00EF2FDC" w:rsidRDefault="009B6A52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EFAEDD6" wp14:editId="29C81D8F">
                  <wp:extent cx="1285875" cy="1285875"/>
                  <wp:effectExtent l="0" t="0" r="9525" b="9525"/>
                  <wp:docPr id="16" name="Рисунок 16" descr="http://qrcoder.ru/code/?https%3A%2F%2Fdrive.google.com%2Ffile%2Fd%2F1tgx8ROgW5EHhxe85hUHB56D84mimNnlp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http://qrcoder.ru/code/?https%3A%2F%2Fdrive.google.com%2Ffile%2Fd%2F1tgx8ROgW5EHhxe85hUHB56D84mimNnlp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1EB673EE" w14:textId="3B872F82" w:rsidR="00EF2FDC" w:rsidRDefault="00EF2FDC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80AE94E" wp14:editId="55766ED8">
                  <wp:extent cx="1285875" cy="1285875"/>
                  <wp:effectExtent l="0" t="0" r="9525" b="9525"/>
                  <wp:docPr id="15" name="Рисунок 15" descr="http://qrcoder.ru/code/?https%3A%2F%2Fdrive.google.com%2Ffile%2Fd%2F17Fo91XhSF7d_B_X8juJU-IRolJuIl8LW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http://qrcoder.ru/code/?https%3A%2F%2Fdrive.google.com%2Ffile%2Fd%2F17Fo91XhSF7d_B_X8juJU-IRolJuIl8LW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F2FDC" w14:paraId="02490FF1" w14:textId="77777777" w:rsidTr="006B183C">
        <w:tc>
          <w:tcPr>
            <w:tcW w:w="4381" w:type="dxa"/>
          </w:tcPr>
          <w:p w14:paraId="4BCB2267" w14:textId="77777777" w:rsidR="00EF2FDC" w:rsidRPr="00097272" w:rsidRDefault="00EF2FDC" w:rsidP="006B183C">
            <w:pPr>
              <w:ind w:right="150"/>
              <w:jc w:val="center"/>
              <w:rPr>
                <w:rFonts w:ascii="Times New Roman" w:hAnsi="Times New Roman" w:cs="Times New Roman"/>
                <w:noProof/>
                <w:szCs w:val="24"/>
                <w:lang w:eastAsia="ru-RU"/>
              </w:rPr>
            </w:pPr>
            <w:r w:rsidRPr="00097272">
              <w:rPr>
                <w:rFonts w:ascii="Times New Roman" w:hAnsi="Times New Roman" w:cs="Times New Roman"/>
                <w:noProof/>
                <w:szCs w:val="24"/>
                <w:lang w:eastAsia="ru-RU"/>
              </w:rPr>
              <w:t>Текст заданий</w:t>
            </w:r>
          </w:p>
        </w:tc>
        <w:tc>
          <w:tcPr>
            <w:tcW w:w="4814" w:type="dxa"/>
          </w:tcPr>
          <w:p w14:paraId="4AF3B3E4" w14:textId="142285C4" w:rsidR="00EF2FDC" w:rsidRPr="00097272" w:rsidRDefault="00EF2FDC" w:rsidP="00EF2FDC">
            <w:pPr>
              <w:ind w:right="150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</w:pPr>
            <w:r w:rsidRPr="00097272"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  <w:t>Материалы для ученика «</w:t>
            </w:r>
            <w:r>
              <w:rPr>
                <w:rFonts w:ascii="Times New Roman" w:hAnsi="Times New Roman" w:cs="Times New Roman"/>
                <w:iCs/>
                <w:szCs w:val="24"/>
              </w:rPr>
              <w:t>Витамины для блокадного Ленинграда</w:t>
            </w:r>
            <w:r w:rsidRPr="00097272">
              <w:rPr>
                <w:rFonts w:ascii="Times New Roman" w:hAnsi="Times New Roman" w:cs="Times New Roman"/>
                <w:iCs/>
                <w:szCs w:val="24"/>
              </w:rPr>
              <w:t>»</w:t>
            </w:r>
          </w:p>
        </w:tc>
      </w:tr>
    </w:tbl>
    <w:p w14:paraId="4B9D8D27" w14:textId="77777777" w:rsidR="00EF2FDC" w:rsidRDefault="00EF2FDC" w:rsidP="009B6A52">
      <w:pPr>
        <w:spacing w:after="0" w:line="360" w:lineRule="auto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14:paraId="023E5104" w14:textId="3AC4F1A9" w:rsidR="00C72589" w:rsidRPr="00AD37C3" w:rsidRDefault="001416D3" w:rsidP="009B6A52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AD37C3">
        <w:rPr>
          <w:rFonts w:ascii="Times New Roman" w:hAnsi="Times New Roman" w:cs="Times New Roman"/>
          <w:b/>
          <w:bCs/>
          <w:sz w:val="24"/>
          <w:szCs w:val="24"/>
        </w:rPr>
        <w:t>Задание 4-</w:t>
      </w:r>
      <w:r w:rsidR="00025E86" w:rsidRPr="00AD37C3">
        <w:rPr>
          <w:rFonts w:ascii="Times New Roman" w:hAnsi="Times New Roman" w:cs="Times New Roman"/>
          <w:b/>
          <w:bCs/>
          <w:sz w:val="24"/>
          <w:szCs w:val="24"/>
        </w:rPr>
        <w:t>1.</w:t>
      </w:r>
      <w:r w:rsidR="00130E0C" w:rsidRPr="00AD37C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C55FB8A" w14:textId="775E0BD1" w:rsidR="00130E0C" w:rsidRPr="00AD37C3" w:rsidRDefault="00130E0C" w:rsidP="00041855">
      <w:pPr>
        <w:pStyle w:val="simpleblock-modulepq3az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before="0" w:beforeAutospacing="0" w:after="0" w:afterAutospacing="0" w:line="360" w:lineRule="auto"/>
        <w:ind w:firstLine="708"/>
        <w:jc w:val="both"/>
      </w:pPr>
    </w:p>
    <w:p w14:paraId="6DF8583E" w14:textId="6B5E4486" w:rsidR="00041855" w:rsidRDefault="00041855" w:rsidP="00041855">
      <w:pPr>
        <w:pStyle w:val="simpleblock-modulepq3az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color w:val="000000"/>
        </w:rPr>
      </w:pPr>
    </w:p>
    <w:p w14:paraId="1A77A837" w14:textId="7B7D103B" w:rsidR="00041855" w:rsidRDefault="00041855" w:rsidP="00041855">
      <w:pPr>
        <w:pStyle w:val="simpleblock-modulepq3az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color w:val="000000"/>
        </w:rPr>
      </w:pPr>
    </w:p>
    <w:p w14:paraId="07E4A7DD" w14:textId="6A0889A5" w:rsidR="00041855" w:rsidRDefault="00041855" w:rsidP="00041855">
      <w:pPr>
        <w:pStyle w:val="simpleblock-modulepq3az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color w:val="000000"/>
        </w:rPr>
      </w:pPr>
    </w:p>
    <w:p w14:paraId="64958044" w14:textId="77777777" w:rsidR="00041855" w:rsidRPr="00961E07" w:rsidRDefault="00041855" w:rsidP="00130E0C">
      <w:pPr>
        <w:pStyle w:val="simpleblock-modulepq3azd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color w:val="000000"/>
        </w:rPr>
      </w:pPr>
    </w:p>
    <w:p w14:paraId="505D64F7" w14:textId="7B056EEA" w:rsidR="00025E86" w:rsidRPr="009B6A52" w:rsidRDefault="001416D3" w:rsidP="009B6A52">
      <w:pPr>
        <w:pStyle w:val="simpleblock-modulepq3azd"/>
        <w:shd w:val="clear" w:color="auto" w:fill="FFFFFF"/>
        <w:spacing w:before="0" w:beforeAutospacing="0" w:after="0" w:afterAutospacing="0" w:line="360" w:lineRule="auto"/>
        <w:ind w:firstLine="708"/>
        <w:jc w:val="both"/>
        <w:rPr>
          <w:b/>
        </w:rPr>
      </w:pPr>
      <w:r>
        <w:rPr>
          <w:b/>
        </w:rPr>
        <w:t>Задание 4-</w:t>
      </w:r>
      <w:r w:rsidR="00025E86" w:rsidRPr="00025E86">
        <w:rPr>
          <w:b/>
        </w:rPr>
        <w:t>2</w:t>
      </w:r>
      <w:r w:rsidR="006A1F05" w:rsidRPr="00025E86">
        <w:rPr>
          <w:b/>
        </w:rPr>
        <w:t>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696"/>
        <w:gridCol w:w="2127"/>
        <w:gridCol w:w="2976"/>
        <w:gridCol w:w="2546"/>
      </w:tblGrid>
      <w:tr w:rsidR="006A1F05" w:rsidRPr="00000E06" w14:paraId="477198C3" w14:textId="77777777" w:rsidTr="00041855">
        <w:tc>
          <w:tcPr>
            <w:tcW w:w="1696" w:type="dxa"/>
            <w:vAlign w:val="center"/>
          </w:tcPr>
          <w:p w14:paraId="14DC2C30" w14:textId="77777777" w:rsidR="006A1F05" w:rsidRPr="009B6A52" w:rsidRDefault="006A1F05" w:rsidP="00863C66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9B6A52">
              <w:rPr>
                <w:rFonts w:ascii="Times New Roman" w:hAnsi="Times New Roman" w:cs="Times New Roman"/>
                <w:szCs w:val="24"/>
              </w:rPr>
              <w:t>Витамин</w:t>
            </w:r>
          </w:p>
        </w:tc>
        <w:tc>
          <w:tcPr>
            <w:tcW w:w="2127" w:type="dxa"/>
            <w:vAlign w:val="center"/>
          </w:tcPr>
          <w:p w14:paraId="5D97FBBC" w14:textId="77777777" w:rsidR="006A1F05" w:rsidRPr="009B6A52" w:rsidRDefault="006A1F05" w:rsidP="00863C66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9B6A52">
              <w:rPr>
                <w:rFonts w:ascii="Times New Roman" w:hAnsi="Times New Roman" w:cs="Times New Roman"/>
                <w:szCs w:val="24"/>
              </w:rPr>
              <w:t>Название болезни, вызванной нехваткой</w:t>
            </w:r>
          </w:p>
        </w:tc>
        <w:tc>
          <w:tcPr>
            <w:tcW w:w="2976" w:type="dxa"/>
            <w:vAlign w:val="center"/>
          </w:tcPr>
          <w:p w14:paraId="2AA15462" w14:textId="77777777" w:rsidR="006A1F05" w:rsidRPr="009B6A52" w:rsidRDefault="006A1F05" w:rsidP="00863C66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9B6A52">
              <w:rPr>
                <w:rFonts w:ascii="Times New Roman" w:hAnsi="Times New Roman" w:cs="Times New Roman"/>
                <w:szCs w:val="24"/>
              </w:rPr>
              <w:t>Симптомы болезни</w:t>
            </w:r>
          </w:p>
        </w:tc>
        <w:tc>
          <w:tcPr>
            <w:tcW w:w="2546" w:type="dxa"/>
            <w:vAlign w:val="center"/>
          </w:tcPr>
          <w:p w14:paraId="0A2EFB76" w14:textId="6EB2A55E" w:rsidR="006A1F05" w:rsidRPr="009B6A52" w:rsidRDefault="00041855" w:rsidP="006F341E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9B6A52">
              <w:rPr>
                <w:rFonts w:ascii="Times New Roman" w:hAnsi="Times New Roman" w:cs="Times New Roman"/>
                <w:szCs w:val="24"/>
              </w:rPr>
              <w:t>Меры, принятые в блокадном Ленинграде</w:t>
            </w:r>
            <w:bookmarkStart w:id="2" w:name="_GoBack"/>
            <w:bookmarkEnd w:id="2"/>
            <w:r w:rsidRPr="009B6A52">
              <w:rPr>
                <w:rFonts w:ascii="Times New Roman" w:hAnsi="Times New Roman" w:cs="Times New Roman"/>
                <w:szCs w:val="24"/>
              </w:rPr>
              <w:t xml:space="preserve"> для предотвращения авитаминоза</w:t>
            </w:r>
          </w:p>
        </w:tc>
      </w:tr>
      <w:tr w:rsidR="00041855" w:rsidRPr="00000E06" w14:paraId="3119E73F" w14:textId="77777777" w:rsidTr="00041855">
        <w:tc>
          <w:tcPr>
            <w:tcW w:w="1696" w:type="dxa"/>
            <w:vAlign w:val="center"/>
          </w:tcPr>
          <w:p w14:paraId="3A7EA1AA" w14:textId="77777777" w:rsidR="00041855" w:rsidRPr="009B6A52" w:rsidRDefault="00041855" w:rsidP="00863C66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127" w:type="dxa"/>
            <w:vAlign w:val="center"/>
          </w:tcPr>
          <w:p w14:paraId="270CC656" w14:textId="1B29BCE3" w:rsidR="00041855" w:rsidRPr="009B6A52" w:rsidRDefault="00041855" w:rsidP="00863C66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9B6A52">
              <w:rPr>
                <w:rFonts w:ascii="Times New Roman" w:hAnsi="Times New Roman" w:cs="Times New Roman"/>
                <w:szCs w:val="24"/>
              </w:rPr>
              <w:t>Пеллагра</w:t>
            </w:r>
          </w:p>
        </w:tc>
        <w:tc>
          <w:tcPr>
            <w:tcW w:w="2976" w:type="dxa"/>
            <w:vAlign w:val="center"/>
          </w:tcPr>
          <w:p w14:paraId="302197FA" w14:textId="77777777" w:rsidR="00041855" w:rsidRPr="009B6A52" w:rsidRDefault="00041855" w:rsidP="00863C66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546" w:type="dxa"/>
            <w:vAlign w:val="center"/>
          </w:tcPr>
          <w:p w14:paraId="548B13D4" w14:textId="77777777" w:rsidR="00041855" w:rsidRPr="009B6A52" w:rsidRDefault="00041855" w:rsidP="00863C66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  <w:p w14:paraId="588B0C23" w14:textId="77777777" w:rsidR="00041855" w:rsidRPr="009B6A52" w:rsidRDefault="00041855" w:rsidP="00863C66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  <w:p w14:paraId="13D01748" w14:textId="6C057FE1" w:rsidR="00041855" w:rsidRPr="009B6A52" w:rsidRDefault="00041855" w:rsidP="00041855">
            <w:pPr>
              <w:spacing w:line="276" w:lineRule="auto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041855" w:rsidRPr="00000E06" w14:paraId="315727D4" w14:textId="77777777" w:rsidTr="00041855">
        <w:tc>
          <w:tcPr>
            <w:tcW w:w="1696" w:type="dxa"/>
            <w:vAlign w:val="center"/>
          </w:tcPr>
          <w:p w14:paraId="398EC14A" w14:textId="77777777" w:rsidR="00041855" w:rsidRPr="009B6A52" w:rsidRDefault="00041855" w:rsidP="00863C66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127" w:type="dxa"/>
            <w:vAlign w:val="center"/>
          </w:tcPr>
          <w:p w14:paraId="349A137E" w14:textId="77777777" w:rsidR="00041855" w:rsidRPr="009B6A52" w:rsidRDefault="00041855" w:rsidP="00863C66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976" w:type="dxa"/>
            <w:vAlign w:val="center"/>
          </w:tcPr>
          <w:p w14:paraId="15EA99EC" w14:textId="228C16B0" w:rsidR="00041855" w:rsidRPr="009B6A52" w:rsidRDefault="00041855" w:rsidP="00CF25FB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  <w:r w:rsidRPr="009B6A52">
              <w:rPr>
                <w:rFonts w:ascii="Times New Roman" w:hAnsi="Times New Roman" w:cs="Times New Roman"/>
                <w:szCs w:val="24"/>
                <w:shd w:val="clear" w:color="auto" w:fill="FFFFFF"/>
              </w:rPr>
              <w:t>Вялость, пятна на коже, кровоточивость десен, выпадение зубов, лихорадк</w:t>
            </w:r>
            <w:r w:rsidR="00CF25FB">
              <w:rPr>
                <w:rFonts w:ascii="Times New Roman" w:hAnsi="Times New Roman" w:cs="Times New Roman"/>
                <w:szCs w:val="24"/>
                <w:shd w:val="clear" w:color="auto" w:fill="FFFFFF"/>
              </w:rPr>
              <w:t>а</w:t>
            </w:r>
          </w:p>
        </w:tc>
        <w:tc>
          <w:tcPr>
            <w:tcW w:w="2546" w:type="dxa"/>
            <w:vAlign w:val="center"/>
          </w:tcPr>
          <w:p w14:paraId="0C5F7B49" w14:textId="77777777" w:rsidR="00041855" w:rsidRPr="009B6A52" w:rsidRDefault="00041855" w:rsidP="00863C66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  <w:p w14:paraId="60C4238E" w14:textId="77777777" w:rsidR="00041855" w:rsidRPr="009B6A52" w:rsidRDefault="00041855" w:rsidP="009B6A52">
            <w:pPr>
              <w:spacing w:line="276" w:lineRule="auto"/>
              <w:rPr>
                <w:rFonts w:ascii="Times New Roman" w:hAnsi="Times New Roman" w:cs="Times New Roman"/>
                <w:szCs w:val="24"/>
              </w:rPr>
            </w:pPr>
          </w:p>
          <w:p w14:paraId="641FC1B5" w14:textId="3498B0D1" w:rsidR="00041855" w:rsidRPr="009B6A52" w:rsidRDefault="00041855" w:rsidP="00863C66">
            <w:pPr>
              <w:spacing w:line="276" w:lineRule="auto"/>
              <w:jc w:val="center"/>
              <w:rPr>
                <w:rFonts w:ascii="Times New Roman" w:hAnsi="Times New Roman" w:cs="Times New Roman"/>
                <w:szCs w:val="24"/>
              </w:rPr>
            </w:pPr>
          </w:p>
        </w:tc>
      </w:tr>
    </w:tbl>
    <w:p w14:paraId="2B901C06" w14:textId="77777777" w:rsidR="0006024E" w:rsidRDefault="0006024E" w:rsidP="006A1F05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6D7C95F0" w14:textId="1A7D0D5B" w:rsidR="006A1F05" w:rsidRPr="001416D3" w:rsidRDefault="001416D3" w:rsidP="001416D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Задание</w:t>
      </w:r>
      <w:r w:rsidR="006A1F05" w:rsidRPr="001416D3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4-</w:t>
      </w:r>
      <w:r w:rsidR="00130E0C" w:rsidRPr="001416D3">
        <w:rPr>
          <w:rFonts w:ascii="Times New Roman" w:hAnsi="Times New Roman" w:cs="Times New Roman"/>
          <w:b/>
          <w:sz w:val="24"/>
          <w:szCs w:val="24"/>
        </w:rPr>
        <w:t>3</w:t>
      </w:r>
      <w:r w:rsidR="006A1F05" w:rsidRPr="001416D3">
        <w:rPr>
          <w:rFonts w:ascii="Times New Roman" w:hAnsi="Times New Roman" w:cs="Times New Roman"/>
          <w:b/>
          <w:sz w:val="24"/>
          <w:szCs w:val="24"/>
        </w:rPr>
        <w:t>.</w:t>
      </w:r>
      <w:r w:rsidRPr="001416D3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5F91134B" w14:textId="77777777" w:rsidR="006A1F05" w:rsidRDefault="006A1F05" w:rsidP="009B6A52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before="0" w:beforeAutospacing="0" w:after="0" w:afterAutospacing="0" w:line="360" w:lineRule="auto"/>
        <w:jc w:val="both"/>
        <w:rPr>
          <w:color w:val="000000"/>
        </w:rPr>
      </w:pPr>
    </w:p>
    <w:p w14:paraId="5B9E0EDE" w14:textId="77777777" w:rsidR="006A1F05" w:rsidRDefault="006A1F05" w:rsidP="009B6A52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before="0" w:beforeAutospacing="0" w:after="0" w:afterAutospacing="0" w:line="360" w:lineRule="auto"/>
        <w:jc w:val="both"/>
        <w:rPr>
          <w:color w:val="000000"/>
        </w:rPr>
      </w:pPr>
    </w:p>
    <w:p w14:paraId="59AD46B2" w14:textId="77777777" w:rsidR="006A1F05" w:rsidRDefault="006A1F05" w:rsidP="009B6A52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before="0" w:beforeAutospacing="0" w:after="0" w:afterAutospacing="0" w:line="360" w:lineRule="auto"/>
        <w:jc w:val="both"/>
        <w:rPr>
          <w:color w:val="000000"/>
        </w:rPr>
      </w:pPr>
    </w:p>
    <w:p w14:paraId="4A7629C2" w14:textId="77777777" w:rsidR="009B6A52" w:rsidRDefault="009B6A52" w:rsidP="009B6A52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before="0" w:beforeAutospacing="0" w:after="0" w:afterAutospacing="0" w:line="360" w:lineRule="auto"/>
        <w:jc w:val="both"/>
        <w:rPr>
          <w:color w:val="000000"/>
        </w:rPr>
      </w:pPr>
    </w:p>
    <w:p w14:paraId="2EF0CB77" w14:textId="2AFEBE82" w:rsidR="002B40CF" w:rsidRPr="0024537B" w:rsidRDefault="00041855" w:rsidP="00041855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ЗАДАНИЕ 5. </w:t>
      </w:r>
      <w:r w:rsidRPr="0024537B">
        <w:rPr>
          <w:rFonts w:ascii="Times New Roman" w:hAnsi="Times New Roman" w:cs="Times New Roman"/>
          <w:b/>
          <w:sz w:val="24"/>
          <w:szCs w:val="24"/>
        </w:rPr>
        <w:t>БАЛЬЗАМ ШОСТАКОВСКОГО</w:t>
      </w:r>
    </w:p>
    <w:p w14:paraId="6E6405D6" w14:textId="20AC4007" w:rsidR="00EB3991" w:rsidRDefault="00EB3991" w:rsidP="00EB3991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Рассмотрите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диораму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«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Курская дуга» и материалы интерактивного стенда соответствующей экспозиции. Ответьте на представленные ниже вопросы и выполните задания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>.</w:t>
      </w:r>
    </w:p>
    <w:tbl>
      <w:tblPr>
        <w:tblStyle w:val="a3"/>
        <w:tblW w:w="0" w:type="auto"/>
        <w:tblInd w:w="1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81"/>
        <w:gridCol w:w="4814"/>
      </w:tblGrid>
      <w:tr w:rsidR="009B6A52" w14:paraId="37657C04" w14:textId="77777777" w:rsidTr="006B183C">
        <w:tc>
          <w:tcPr>
            <w:tcW w:w="4381" w:type="dxa"/>
          </w:tcPr>
          <w:p w14:paraId="62D678DA" w14:textId="6767D007" w:rsidR="009B6A52" w:rsidRDefault="009B6A52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6CF533D7" wp14:editId="44861887">
                  <wp:extent cx="1285875" cy="1285875"/>
                  <wp:effectExtent l="0" t="0" r="9525" b="9525"/>
                  <wp:docPr id="19" name="Рисунок 19" descr="http://qrcoder.ru/code/?https%3A%2F%2Fdrive.google.com%2Ffile%2Fd%2F1STk5O3uOgTIZgyDvJcmtH1z-AoQ_AjH3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http://qrcoder.ru/code/?https%3A%2F%2Fdrive.google.com%2Ffile%2Fd%2F1STk5O3uOgTIZgyDvJcmtH1z-AoQ_AjH3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58E72AE5" w14:textId="22C3774C" w:rsidR="009B6A52" w:rsidRDefault="009B6A52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F59F25C" wp14:editId="0C11D275">
                  <wp:extent cx="1285875" cy="1285875"/>
                  <wp:effectExtent l="0" t="0" r="9525" b="9525"/>
                  <wp:docPr id="20" name="Рисунок 20" descr="http://qrcoder.ru/code/?https%3A%2F%2Fdrive.google.com%2Ffile%2Fd%2F1MDlX9U_Hi4RFB-RTjVT6_O23D4vSG4G7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http://qrcoder.ru/code/?https%3A%2F%2Fdrive.google.com%2Ffile%2Fd%2F1MDlX9U_Hi4RFB-RTjVT6_O23D4vSG4G7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B6A52" w14:paraId="798D454E" w14:textId="77777777" w:rsidTr="006B183C">
        <w:tc>
          <w:tcPr>
            <w:tcW w:w="4381" w:type="dxa"/>
          </w:tcPr>
          <w:p w14:paraId="4B5383B6" w14:textId="77777777" w:rsidR="009B6A52" w:rsidRPr="00097272" w:rsidRDefault="009B6A52" w:rsidP="006B183C">
            <w:pPr>
              <w:ind w:right="150"/>
              <w:jc w:val="center"/>
              <w:rPr>
                <w:rFonts w:ascii="Times New Roman" w:hAnsi="Times New Roman" w:cs="Times New Roman"/>
                <w:noProof/>
                <w:szCs w:val="24"/>
                <w:lang w:eastAsia="ru-RU"/>
              </w:rPr>
            </w:pPr>
            <w:r w:rsidRPr="00097272">
              <w:rPr>
                <w:rFonts w:ascii="Times New Roman" w:hAnsi="Times New Roman" w:cs="Times New Roman"/>
                <w:noProof/>
                <w:szCs w:val="24"/>
                <w:lang w:eastAsia="ru-RU"/>
              </w:rPr>
              <w:t>Текст заданий</w:t>
            </w:r>
          </w:p>
        </w:tc>
        <w:tc>
          <w:tcPr>
            <w:tcW w:w="4814" w:type="dxa"/>
          </w:tcPr>
          <w:p w14:paraId="5DF0CA49" w14:textId="001218CB" w:rsidR="009B6A52" w:rsidRPr="00097272" w:rsidRDefault="009B6A52" w:rsidP="009B6A52">
            <w:pPr>
              <w:ind w:right="150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</w:pPr>
            <w:r w:rsidRPr="00097272"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  <w:t>Материалы для ученика «</w:t>
            </w:r>
            <w:r>
              <w:rPr>
                <w:rFonts w:ascii="Times New Roman" w:hAnsi="Times New Roman" w:cs="Times New Roman"/>
                <w:iCs/>
                <w:szCs w:val="24"/>
              </w:rPr>
              <w:t xml:space="preserve">Бальзам </w:t>
            </w:r>
            <w:proofErr w:type="spellStart"/>
            <w:r>
              <w:rPr>
                <w:rFonts w:ascii="Times New Roman" w:hAnsi="Times New Roman" w:cs="Times New Roman"/>
                <w:iCs/>
                <w:szCs w:val="24"/>
              </w:rPr>
              <w:t>Шостаковского</w:t>
            </w:r>
            <w:proofErr w:type="spellEnd"/>
            <w:r w:rsidRPr="00097272">
              <w:rPr>
                <w:rFonts w:ascii="Times New Roman" w:hAnsi="Times New Roman" w:cs="Times New Roman"/>
                <w:iCs/>
                <w:szCs w:val="24"/>
              </w:rPr>
              <w:t>»</w:t>
            </w:r>
          </w:p>
        </w:tc>
      </w:tr>
    </w:tbl>
    <w:p w14:paraId="5F087752" w14:textId="77777777" w:rsidR="009B6A52" w:rsidRDefault="009B6A52" w:rsidP="00EB3991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14:paraId="56B14AC7" w14:textId="77777777" w:rsidR="002B40CF" w:rsidRDefault="002B40CF" w:rsidP="002B40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447AEE39" w14:textId="77777777" w:rsidR="009B6A52" w:rsidRDefault="009B6A52" w:rsidP="002B40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3B11E809" w14:textId="77777777" w:rsidR="009B6A52" w:rsidRDefault="009B6A52" w:rsidP="002B40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38FF6741" w14:textId="77777777" w:rsidR="009B6A52" w:rsidRDefault="009B6A52" w:rsidP="002B40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3928F51E" w14:textId="77777777" w:rsidR="009B6A52" w:rsidRDefault="009B6A52" w:rsidP="002B40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735044D4" w14:textId="77777777" w:rsidR="009B6A52" w:rsidRDefault="009B6A52" w:rsidP="002B40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696D7D69" w14:textId="77777777" w:rsidR="009B6A52" w:rsidRDefault="009B6A52" w:rsidP="002B40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287123DA" w14:textId="77777777" w:rsidR="009B6A52" w:rsidRDefault="009B6A52" w:rsidP="002B40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7791B98" w14:textId="77777777" w:rsidR="009B6A52" w:rsidRDefault="009B6A52" w:rsidP="002B40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C244EF1" w14:textId="77777777" w:rsidR="009B6A52" w:rsidRDefault="009B6A52" w:rsidP="002B40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37F53A49" w14:textId="77777777" w:rsidR="009B6A52" w:rsidRDefault="009B6A52" w:rsidP="002B40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55C9C7FA" w14:textId="77777777" w:rsidR="009B6A52" w:rsidRDefault="009B6A52" w:rsidP="002B40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3909AA45" w14:textId="77777777" w:rsidR="009B6A52" w:rsidRDefault="009B6A52" w:rsidP="002B40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42D5FAD9" w14:textId="77777777" w:rsidR="009B6A52" w:rsidRDefault="009B6A52" w:rsidP="002B40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2605323F" w14:textId="77777777" w:rsidR="009B6A52" w:rsidRDefault="009B6A52" w:rsidP="002B40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30656571" w14:textId="77777777" w:rsidR="009B6A52" w:rsidRDefault="009B6A52" w:rsidP="002B40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3CF16FA0" w14:textId="77777777" w:rsidR="009B6A52" w:rsidRDefault="009B6A52" w:rsidP="002B40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15542338" w14:textId="77777777" w:rsidR="009B6A52" w:rsidRDefault="009B6A52" w:rsidP="002B40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6A8EA967" w14:textId="61AECEB3" w:rsidR="002B40CF" w:rsidRDefault="002B40CF" w:rsidP="002B40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0A3CA3C3" w14:textId="5363378C" w:rsidR="00EB3991" w:rsidRDefault="00EB3991" w:rsidP="002B40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7E05D0F2" w14:textId="77777777" w:rsidR="002B40CF" w:rsidRDefault="002B40CF" w:rsidP="002B40C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402DCFC5" w14:textId="56422F30" w:rsidR="00FE78E3" w:rsidRDefault="00A3124E" w:rsidP="00000E06">
      <w:pPr>
        <w:spacing w:after="0" w:line="360" w:lineRule="auto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bookmarkStart w:id="3" w:name="_Hlk75096072"/>
      <w:r>
        <w:rPr>
          <w:rFonts w:ascii="Times New Roman" w:hAnsi="Times New Roman" w:cs="Times New Roman"/>
          <w:b/>
          <w:sz w:val="24"/>
          <w:szCs w:val="24"/>
        </w:rPr>
        <w:lastRenderedPageBreak/>
        <w:t>ЗАДАНИЕ</w:t>
      </w:r>
      <w:r w:rsidRPr="00631394">
        <w:rPr>
          <w:rFonts w:ascii="Times New Roman" w:hAnsi="Times New Roman" w:cs="Times New Roman"/>
          <w:b/>
          <w:sz w:val="24"/>
          <w:szCs w:val="24"/>
        </w:rPr>
        <w:t xml:space="preserve"> 6. </w:t>
      </w:r>
      <w:r w:rsidRPr="009B77BA">
        <w:rPr>
          <w:rFonts w:ascii="Times New Roman" w:hAnsi="Times New Roman" w:cs="Times New Roman"/>
          <w:b/>
          <w:color w:val="000000"/>
          <w:sz w:val="24"/>
          <w:szCs w:val="24"/>
        </w:rPr>
        <w:t>СИРЕНИД</w:t>
      </w:r>
    </w:p>
    <w:p w14:paraId="7AA864B4" w14:textId="5C1F0EA1" w:rsidR="00A3124E" w:rsidRDefault="00A3124E" w:rsidP="00A3124E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Рассмотрите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диораму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«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Штурм Берлина» и экспозицию «Освобождение Европы», а также изучите дополнительные материалы для ученика «</w:t>
      </w:r>
      <w:proofErr w:type="spellStart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Сиренид</w:t>
      </w:r>
      <w:proofErr w:type="spellEnd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». </w:t>
      </w:r>
    </w:p>
    <w:p w14:paraId="185D82C3" w14:textId="2AC91831" w:rsidR="00A3124E" w:rsidRDefault="00FE78E3" w:rsidP="00A3124E">
      <w:pPr>
        <w:shd w:val="clear" w:color="auto" w:fill="FFFFFF"/>
        <w:spacing w:after="0" w:line="360" w:lineRule="auto"/>
        <w:ind w:left="150" w:right="150" w:firstLine="500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295EF7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  <w:t xml:space="preserve">Пользуясь представленным текстом и описанием биологического вида </w:t>
      </w:r>
      <w:proofErr w:type="spellStart"/>
      <w:r w:rsidRPr="00295EF7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  <w:t>Сирении</w:t>
      </w:r>
      <w:proofErr w:type="spellEnd"/>
      <w:r w:rsidRPr="00295EF7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  <w:t xml:space="preserve"> стручковой, знаниями об истории Великой Отечественной войны и географии СССР (современной России и сопредельных государств),</w:t>
      </w:r>
      <w:r w:rsidR="00295EF7" w:rsidRPr="00295EF7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="00295EF7">
        <w:rPr>
          <w:rFonts w:ascii="Times New Roman" w:hAnsi="Times New Roman" w:cs="Times New Roman"/>
          <w:b/>
          <w:bCs/>
          <w:i/>
          <w:iCs/>
          <w:sz w:val="24"/>
          <w:szCs w:val="24"/>
        </w:rPr>
        <w:t>ответьте на представленные ниже вопросы и выполните задания</w:t>
      </w:r>
      <w:r w:rsidR="00295EF7"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>.</w:t>
      </w:r>
    </w:p>
    <w:tbl>
      <w:tblPr>
        <w:tblStyle w:val="a3"/>
        <w:tblW w:w="0" w:type="auto"/>
        <w:tblInd w:w="1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45"/>
        <w:gridCol w:w="2406"/>
        <w:gridCol w:w="3456"/>
      </w:tblGrid>
      <w:tr w:rsidR="00097272" w14:paraId="0E28575F" w14:textId="77777777" w:rsidTr="00097272">
        <w:tc>
          <w:tcPr>
            <w:tcW w:w="3345" w:type="dxa"/>
          </w:tcPr>
          <w:p w14:paraId="5B04A0DD" w14:textId="6A59B016" w:rsidR="00097272" w:rsidRDefault="00097272" w:rsidP="00295EF7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DC539F3" wp14:editId="624CDFB7">
                  <wp:extent cx="1285875" cy="1285875"/>
                  <wp:effectExtent l="0" t="0" r="9525" b="9525"/>
                  <wp:docPr id="1" name="Рисунок 1" descr="http://qrcoder.ru/code/?https%3A%2F%2Fdrive.google.com%2Ffile%2Fd%2F160yaUTuG9jB8X5YGJNtCmFIyef5Fju9c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qrcoder.ru/code/?https%3A%2F%2Fdrive.google.com%2Ffile%2Fd%2F160yaUTuG9jB8X5YGJNtCmFIyef5Fju9c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4" w:type="dxa"/>
          </w:tcPr>
          <w:p w14:paraId="6DE71FC9" w14:textId="581AC4C7" w:rsidR="00097272" w:rsidRDefault="00827A0D" w:rsidP="00295EF7">
            <w:pPr>
              <w:spacing w:line="360" w:lineRule="auto"/>
              <w:ind w:right="150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7284BFB" wp14:editId="1D2CBB51">
                  <wp:extent cx="1285875" cy="1285875"/>
                  <wp:effectExtent l="0" t="0" r="9525" b="9525"/>
                  <wp:docPr id="21" name="Рисунок 21" descr="http://qrcoder.ru/code/?https%3A%2F%2Fdrive.google.com%2Ffile%2Fd%2F1lpIWDuTnpmQM7FjuHRm7-OhlXyG7p5sD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http://qrcoder.ru/code/?https%3A%2F%2Fdrive.google.com%2Ffile%2Fd%2F1lpIWDuTnpmQM7FjuHRm7-OhlXyG7p5sD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56" w:type="dxa"/>
          </w:tcPr>
          <w:p w14:paraId="5B9C16ED" w14:textId="0DD98C46" w:rsidR="00097272" w:rsidRDefault="00097272" w:rsidP="00295EF7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79964F3" wp14:editId="72797331">
                  <wp:extent cx="1171575" cy="1171575"/>
                  <wp:effectExtent l="0" t="0" r="9525" b="9525"/>
                  <wp:docPr id="2" name="Рисунок 2" descr="http://qrcoder.ru/code/?https%3A%2F%2Fwww.asienda.ru%2Fplants%2Fsireniya-struchkovaya%2F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://qrcoder.ru/code/?https%3A%2F%2Fwww.asienda.ru%2Fplants%2Fsireniya-struchkovaya%2F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1171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97272" w14:paraId="768A047E" w14:textId="77777777" w:rsidTr="00097272">
        <w:tc>
          <w:tcPr>
            <w:tcW w:w="3345" w:type="dxa"/>
          </w:tcPr>
          <w:p w14:paraId="41F95473" w14:textId="6C089A2B" w:rsidR="00097272" w:rsidRPr="009B6A52" w:rsidRDefault="00097272" w:rsidP="00097272">
            <w:pPr>
              <w:ind w:right="150"/>
              <w:jc w:val="center"/>
              <w:rPr>
                <w:rFonts w:ascii="Times New Roman" w:hAnsi="Times New Roman" w:cs="Times New Roman"/>
                <w:noProof/>
                <w:szCs w:val="24"/>
                <w:lang w:eastAsia="ru-RU"/>
              </w:rPr>
            </w:pPr>
            <w:r w:rsidRPr="009B6A52">
              <w:rPr>
                <w:rFonts w:ascii="Times New Roman" w:hAnsi="Times New Roman" w:cs="Times New Roman"/>
                <w:noProof/>
                <w:szCs w:val="24"/>
                <w:lang w:eastAsia="ru-RU"/>
              </w:rPr>
              <w:t>Текст заданий</w:t>
            </w:r>
          </w:p>
        </w:tc>
        <w:tc>
          <w:tcPr>
            <w:tcW w:w="2404" w:type="dxa"/>
          </w:tcPr>
          <w:p w14:paraId="6B2D33A0" w14:textId="48A37458" w:rsidR="00097272" w:rsidRPr="009B6A52" w:rsidRDefault="00097272" w:rsidP="00097272">
            <w:pPr>
              <w:ind w:right="150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</w:pPr>
            <w:r w:rsidRPr="009B6A52"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  <w:t>Дополнительный материал для учеников</w:t>
            </w:r>
          </w:p>
        </w:tc>
        <w:tc>
          <w:tcPr>
            <w:tcW w:w="3456" w:type="dxa"/>
          </w:tcPr>
          <w:p w14:paraId="1529901A" w14:textId="56BB515D" w:rsidR="00097272" w:rsidRPr="009B6A52" w:rsidRDefault="00097272" w:rsidP="00097272">
            <w:pPr>
              <w:ind w:right="150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</w:pPr>
            <w:r w:rsidRPr="009B6A52"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  <w:t xml:space="preserve">Описание биологического вида </w:t>
            </w:r>
            <w:r w:rsidRPr="009B6A52"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  <w:br/>
            </w:r>
            <w:proofErr w:type="spellStart"/>
            <w:r w:rsidRPr="009B6A52"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  <w:t>Сирения</w:t>
            </w:r>
            <w:proofErr w:type="spellEnd"/>
            <w:r w:rsidRPr="009B6A52"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  <w:t xml:space="preserve"> стручковая</w:t>
            </w:r>
          </w:p>
        </w:tc>
      </w:tr>
      <w:bookmarkEnd w:id="3"/>
    </w:tbl>
    <w:p w14:paraId="1553C028" w14:textId="77777777" w:rsidR="00FE78E3" w:rsidRDefault="00FE78E3" w:rsidP="009B6A52">
      <w:pP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52BEA356" w14:textId="77777777" w:rsidR="009B6A52" w:rsidRDefault="009B6A52" w:rsidP="009B6A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48FF8BA2" w14:textId="77777777" w:rsidR="00FE78E3" w:rsidRDefault="00FE78E3" w:rsidP="009B6A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0E9C9C2C" w14:textId="77777777" w:rsidR="00FE78E3" w:rsidRDefault="00FE78E3" w:rsidP="009B6A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391567D6" w14:textId="77777777" w:rsidR="00295EF7" w:rsidRDefault="00295EF7" w:rsidP="009B6A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053D50AA" w14:textId="77777777" w:rsidR="00295EF7" w:rsidRDefault="00295EF7" w:rsidP="009B6A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2920010D" w14:textId="77777777" w:rsidR="00FE78E3" w:rsidRDefault="00FE78E3" w:rsidP="009B6A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4BD52AFC" w14:textId="77777777" w:rsidR="00FE78E3" w:rsidRDefault="00FE78E3" w:rsidP="009B6A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4BDEE887" w14:textId="77777777" w:rsidR="00FE78E3" w:rsidRDefault="00FE78E3" w:rsidP="009B6A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418B5ADC" w14:textId="77777777" w:rsidR="00FE78E3" w:rsidRDefault="00FE78E3" w:rsidP="009B6A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1A297F45" w14:textId="77777777" w:rsidR="00FE78E3" w:rsidRDefault="00FE78E3" w:rsidP="009B6A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0BF04C4A" w14:textId="77777777" w:rsidR="009B6A52" w:rsidRDefault="009B6A52" w:rsidP="009B6A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1CAB6EE7" w14:textId="77777777" w:rsidR="009B6A52" w:rsidRDefault="009B6A52" w:rsidP="009B6A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77CA5A59" w14:textId="77777777" w:rsidR="009B6A52" w:rsidRDefault="009B6A52" w:rsidP="009B6A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514DCF5B" w14:textId="77777777" w:rsidR="009B6A52" w:rsidRDefault="009B6A52" w:rsidP="009B6A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28F8FEA5" w14:textId="77777777" w:rsidR="009B6A52" w:rsidRDefault="009B6A52" w:rsidP="009B6A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734DD296" w14:textId="77777777" w:rsidR="009B6A52" w:rsidRDefault="009B6A52" w:rsidP="009B6A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0B94ABBF" w14:textId="77777777" w:rsidR="009B6A52" w:rsidRDefault="009B6A52" w:rsidP="009B6A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618D7D8D" w14:textId="77777777" w:rsidR="009B6A52" w:rsidRDefault="009B6A52" w:rsidP="009B6A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0C1668C9" w14:textId="77777777" w:rsidR="009B6A52" w:rsidRDefault="009B6A52" w:rsidP="009B6A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jc w:val="both"/>
        <w:outlineLvl w:val="1"/>
        <w:rPr>
          <w:rFonts w:ascii="Times New Roman" w:hAnsi="Times New Roman" w:cs="Times New Roman"/>
          <w:sz w:val="24"/>
          <w:szCs w:val="24"/>
        </w:rPr>
      </w:pPr>
    </w:p>
    <w:p w14:paraId="53D4A204" w14:textId="77777777" w:rsidR="002B40CF" w:rsidRPr="004E10FE" w:rsidRDefault="002B40CF" w:rsidP="009B6A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 w:cs="Times New Roman"/>
          <w:sz w:val="24"/>
          <w:szCs w:val="24"/>
        </w:rPr>
      </w:pPr>
    </w:p>
    <w:sectPr w:rsidR="002B40CF" w:rsidRPr="004E10FE" w:rsidSect="00CF25FB"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E557F3"/>
    <w:multiLevelType w:val="hybridMultilevel"/>
    <w:tmpl w:val="B2947C5C"/>
    <w:lvl w:ilvl="0" w:tplc="0419000F">
      <w:start w:val="1"/>
      <w:numFmt w:val="decimal"/>
      <w:lvlText w:val="%1."/>
      <w:lvlJc w:val="left"/>
      <w:pPr>
        <w:ind w:left="1370" w:hanging="360"/>
      </w:pPr>
    </w:lvl>
    <w:lvl w:ilvl="1" w:tplc="04190019" w:tentative="1">
      <w:start w:val="1"/>
      <w:numFmt w:val="lowerLetter"/>
      <w:lvlText w:val="%2."/>
      <w:lvlJc w:val="left"/>
      <w:pPr>
        <w:ind w:left="2090" w:hanging="360"/>
      </w:pPr>
    </w:lvl>
    <w:lvl w:ilvl="2" w:tplc="0419001B" w:tentative="1">
      <w:start w:val="1"/>
      <w:numFmt w:val="lowerRoman"/>
      <w:lvlText w:val="%3."/>
      <w:lvlJc w:val="right"/>
      <w:pPr>
        <w:ind w:left="2810" w:hanging="180"/>
      </w:pPr>
    </w:lvl>
    <w:lvl w:ilvl="3" w:tplc="0419000F" w:tentative="1">
      <w:start w:val="1"/>
      <w:numFmt w:val="decimal"/>
      <w:lvlText w:val="%4."/>
      <w:lvlJc w:val="left"/>
      <w:pPr>
        <w:ind w:left="3530" w:hanging="360"/>
      </w:pPr>
    </w:lvl>
    <w:lvl w:ilvl="4" w:tplc="04190019" w:tentative="1">
      <w:start w:val="1"/>
      <w:numFmt w:val="lowerLetter"/>
      <w:lvlText w:val="%5."/>
      <w:lvlJc w:val="left"/>
      <w:pPr>
        <w:ind w:left="4250" w:hanging="360"/>
      </w:pPr>
    </w:lvl>
    <w:lvl w:ilvl="5" w:tplc="0419001B" w:tentative="1">
      <w:start w:val="1"/>
      <w:numFmt w:val="lowerRoman"/>
      <w:lvlText w:val="%6."/>
      <w:lvlJc w:val="right"/>
      <w:pPr>
        <w:ind w:left="4970" w:hanging="180"/>
      </w:pPr>
    </w:lvl>
    <w:lvl w:ilvl="6" w:tplc="0419000F" w:tentative="1">
      <w:start w:val="1"/>
      <w:numFmt w:val="decimal"/>
      <w:lvlText w:val="%7."/>
      <w:lvlJc w:val="left"/>
      <w:pPr>
        <w:ind w:left="5690" w:hanging="360"/>
      </w:pPr>
    </w:lvl>
    <w:lvl w:ilvl="7" w:tplc="04190019" w:tentative="1">
      <w:start w:val="1"/>
      <w:numFmt w:val="lowerLetter"/>
      <w:lvlText w:val="%8."/>
      <w:lvlJc w:val="left"/>
      <w:pPr>
        <w:ind w:left="6410" w:hanging="360"/>
      </w:pPr>
    </w:lvl>
    <w:lvl w:ilvl="8" w:tplc="0419001B" w:tentative="1">
      <w:start w:val="1"/>
      <w:numFmt w:val="lowerRoman"/>
      <w:lvlText w:val="%9."/>
      <w:lvlJc w:val="right"/>
      <w:pPr>
        <w:ind w:left="7130" w:hanging="180"/>
      </w:pPr>
    </w:lvl>
  </w:abstractNum>
  <w:abstractNum w:abstractNumId="1">
    <w:nsid w:val="5EE079BF"/>
    <w:multiLevelType w:val="hybridMultilevel"/>
    <w:tmpl w:val="1CD46A84"/>
    <w:lvl w:ilvl="0" w:tplc="908A8516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17B6"/>
    <w:rsid w:val="00000E06"/>
    <w:rsid w:val="00017413"/>
    <w:rsid w:val="00025E86"/>
    <w:rsid w:val="00041855"/>
    <w:rsid w:val="0006024E"/>
    <w:rsid w:val="00097272"/>
    <w:rsid w:val="00130E0C"/>
    <w:rsid w:val="001416D3"/>
    <w:rsid w:val="0017088E"/>
    <w:rsid w:val="001C025F"/>
    <w:rsid w:val="001E4431"/>
    <w:rsid w:val="001F0D98"/>
    <w:rsid w:val="00265411"/>
    <w:rsid w:val="00284185"/>
    <w:rsid w:val="00295EF7"/>
    <w:rsid w:val="002B40CF"/>
    <w:rsid w:val="002C4A40"/>
    <w:rsid w:val="0033207E"/>
    <w:rsid w:val="00354B53"/>
    <w:rsid w:val="00391ABF"/>
    <w:rsid w:val="003F0BFC"/>
    <w:rsid w:val="00426ACB"/>
    <w:rsid w:val="004717B6"/>
    <w:rsid w:val="00473161"/>
    <w:rsid w:val="004E10FE"/>
    <w:rsid w:val="006566C6"/>
    <w:rsid w:val="006A1F05"/>
    <w:rsid w:val="006F1296"/>
    <w:rsid w:val="006F341E"/>
    <w:rsid w:val="00712D66"/>
    <w:rsid w:val="00821C10"/>
    <w:rsid w:val="00827A0D"/>
    <w:rsid w:val="0084006A"/>
    <w:rsid w:val="008C2179"/>
    <w:rsid w:val="008D0858"/>
    <w:rsid w:val="008E3C8C"/>
    <w:rsid w:val="00927F33"/>
    <w:rsid w:val="00955DDF"/>
    <w:rsid w:val="00961E07"/>
    <w:rsid w:val="009A143A"/>
    <w:rsid w:val="009A2CC0"/>
    <w:rsid w:val="009B07EA"/>
    <w:rsid w:val="009B5B93"/>
    <w:rsid w:val="009B6A52"/>
    <w:rsid w:val="00A3124E"/>
    <w:rsid w:val="00AD37C3"/>
    <w:rsid w:val="00AE230B"/>
    <w:rsid w:val="00B22F2F"/>
    <w:rsid w:val="00B6750A"/>
    <w:rsid w:val="00C24BE4"/>
    <w:rsid w:val="00C72589"/>
    <w:rsid w:val="00CC0B38"/>
    <w:rsid w:val="00CF25FB"/>
    <w:rsid w:val="00D00851"/>
    <w:rsid w:val="00D04767"/>
    <w:rsid w:val="00D24019"/>
    <w:rsid w:val="00E66AC7"/>
    <w:rsid w:val="00E67B4A"/>
    <w:rsid w:val="00E743A2"/>
    <w:rsid w:val="00E854E4"/>
    <w:rsid w:val="00EB3991"/>
    <w:rsid w:val="00EF2FDC"/>
    <w:rsid w:val="00F03270"/>
    <w:rsid w:val="00FE78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79371F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6F129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Normal (Web)"/>
    <w:basedOn w:val="a"/>
    <w:uiPriority w:val="99"/>
    <w:unhideWhenUsed/>
    <w:rsid w:val="004E10F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Hyperlink"/>
    <w:basedOn w:val="a0"/>
    <w:uiPriority w:val="99"/>
    <w:semiHidden/>
    <w:unhideWhenUsed/>
    <w:rsid w:val="004E10FE"/>
    <w:rPr>
      <w:color w:val="0000FF"/>
      <w:u w:val="single"/>
    </w:rPr>
  </w:style>
  <w:style w:type="paragraph" w:customStyle="1" w:styleId="simpleblock-modulepq3azd">
    <w:name w:val="simpleblock-module_p__q3azd"/>
    <w:basedOn w:val="a"/>
    <w:rsid w:val="006A1F0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List Paragraph"/>
    <w:basedOn w:val="a"/>
    <w:uiPriority w:val="34"/>
    <w:qFormat/>
    <w:rsid w:val="00FE78E3"/>
    <w:pPr>
      <w:ind w:left="720"/>
      <w:contextualSpacing/>
    </w:pPr>
  </w:style>
  <w:style w:type="paragraph" w:customStyle="1" w:styleId="article-renderblock">
    <w:name w:val="article-render__block"/>
    <w:basedOn w:val="a"/>
    <w:rsid w:val="00955DD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7">
    <w:name w:val="annotation reference"/>
    <w:basedOn w:val="a0"/>
    <w:uiPriority w:val="99"/>
    <w:semiHidden/>
    <w:unhideWhenUsed/>
    <w:rsid w:val="001F0D98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1F0D98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1F0D98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1F0D98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1F0D98"/>
    <w:rPr>
      <w:b/>
      <w:bCs/>
      <w:sz w:val="20"/>
      <w:szCs w:val="20"/>
    </w:rPr>
  </w:style>
  <w:style w:type="paragraph" w:styleId="ac">
    <w:name w:val="Balloon Text"/>
    <w:basedOn w:val="a"/>
    <w:link w:val="ad"/>
    <w:uiPriority w:val="99"/>
    <w:semiHidden/>
    <w:unhideWhenUsed/>
    <w:rsid w:val="001F0D9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d">
    <w:name w:val="Текст выноски Знак"/>
    <w:basedOn w:val="a0"/>
    <w:link w:val="ac"/>
    <w:uiPriority w:val="99"/>
    <w:semiHidden/>
    <w:rsid w:val="001F0D98"/>
    <w:rPr>
      <w:rFonts w:ascii="Segoe UI" w:hAnsi="Segoe UI" w:cs="Segoe UI"/>
      <w:sz w:val="18"/>
      <w:szCs w:val="18"/>
    </w:rPr>
  </w:style>
  <w:style w:type="character" w:customStyle="1" w:styleId="fontstyle01">
    <w:name w:val="fontstyle01"/>
    <w:basedOn w:val="a0"/>
    <w:rsid w:val="00025E86"/>
    <w:rPr>
      <w:rFonts w:ascii="TimesNewRomanPSMT" w:hAnsi="TimesNewRomanPSMT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plain-text">
    <w:name w:val="plain-text"/>
    <w:basedOn w:val="a"/>
    <w:rsid w:val="0028418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6F129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Normal (Web)"/>
    <w:basedOn w:val="a"/>
    <w:uiPriority w:val="99"/>
    <w:unhideWhenUsed/>
    <w:rsid w:val="004E10F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Hyperlink"/>
    <w:basedOn w:val="a0"/>
    <w:uiPriority w:val="99"/>
    <w:semiHidden/>
    <w:unhideWhenUsed/>
    <w:rsid w:val="004E10FE"/>
    <w:rPr>
      <w:color w:val="0000FF"/>
      <w:u w:val="single"/>
    </w:rPr>
  </w:style>
  <w:style w:type="paragraph" w:customStyle="1" w:styleId="simpleblock-modulepq3azd">
    <w:name w:val="simpleblock-module_p__q3azd"/>
    <w:basedOn w:val="a"/>
    <w:rsid w:val="006A1F0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List Paragraph"/>
    <w:basedOn w:val="a"/>
    <w:uiPriority w:val="34"/>
    <w:qFormat/>
    <w:rsid w:val="00FE78E3"/>
    <w:pPr>
      <w:ind w:left="720"/>
      <w:contextualSpacing/>
    </w:pPr>
  </w:style>
  <w:style w:type="paragraph" w:customStyle="1" w:styleId="article-renderblock">
    <w:name w:val="article-render__block"/>
    <w:basedOn w:val="a"/>
    <w:rsid w:val="00955DD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7">
    <w:name w:val="annotation reference"/>
    <w:basedOn w:val="a0"/>
    <w:uiPriority w:val="99"/>
    <w:semiHidden/>
    <w:unhideWhenUsed/>
    <w:rsid w:val="001F0D98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1F0D98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1F0D98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1F0D98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1F0D98"/>
    <w:rPr>
      <w:b/>
      <w:bCs/>
      <w:sz w:val="20"/>
      <w:szCs w:val="20"/>
    </w:rPr>
  </w:style>
  <w:style w:type="paragraph" w:styleId="ac">
    <w:name w:val="Balloon Text"/>
    <w:basedOn w:val="a"/>
    <w:link w:val="ad"/>
    <w:uiPriority w:val="99"/>
    <w:semiHidden/>
    <w:unhideWhenUsed/>
    <w:rsid w:val="001F0D9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d">
    <w:name w:val="Текст выноски Знак"/>
    <w:basedOn w:val="a0"/>
    <w:link w:val="ac"/>
    <w:uiPriority w:val="99"/>
    <w:semiHidden/>
    <w:rsid w:val="001F0D98"/>
    <w:rPr>
      <w:rFonts w:ascii="Segoe UI" w:hAnsi="Segoe UI" w:cs="Segoe UI"/>
      <w:sz w:val="18"/>
      <w:szCs w:val="18"/>
    </w:rPr>
  </w:style>
  <w:style w:type="character" w:customStyle="1" w:styleId="fontstyle01">
    <w:name w:val="fontstyle01"/>
    <w:basedOn w:val="a0"/>
    <w:rsid w:val="00025E86"/>
    <w:rPr>
      <w:rFonts w:ascii="TimesNewRomanPSMT" w:hAnsi="TimesNewRomanPSMT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plain-text">
    <w:name w:val="plain-text"/>
    <w:basedOn w:val="a"/>
    <w:rsid w:val="0028418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89256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798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05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971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gif"/><Relationship Id="rId13" Type="http://schemas.openxmlformats.org/officeDocument/2006/relationships/image" Target="media/image6.gif"/><Relationship Id="rId18" Type="http://schemas.openxmlformats.org/officeDocument/2006/relationships/image" Target="media/image11.gif"/><Relationship Id="rId3" Type="http://schemas.openxmlformats.org/officeDocument/2006/relationships/styles" Target="styles.xml"/><Relationship Id="rId21" Type="http://schemas.openxmlformats.org/officeDocument/2006/relationships/image" Target="media/image14.gif"/><Relationship Id="rId7" Type="http://schemas.openxmlformats.org/officeDocument/2006/relationships/image" Target="media/image1.gif"/><Relationship Id="rId12" Type="http://schemas.openxmlformats.org/officeDocument/2006/relationships/oleObject" Target="embeddings/oleObject1.bin"/><Relationship Id="rId17" Type="http://schemas.openxmlformats.org/officeDocument/2006/relationships/image" Target="media/image10.gif"/><Relationship Id="rId2" Type="http://schemas.openxmlformats.org/officeDocument/2006/relationships/numbering" Target="numbering.xml"/><Relationship Id="rId16" Type="http://schemas.openxmlformats.org/officeDocument/2006/relationships/image" Target="media/image9.gif"/><Relationship Id="rId20" Type="http://schemas.openxmlformats.org/officeDocument/2006/relationships/image" Target="media/image13.gi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5.emf"/><Relationship Id="rId5" Type="http://schemas.openxmlformats.org/officeDocument/2006/relationships/settings" Target="settings.xml"/><Relationship Id="rId15" Type="http://schemas.openxmlformats.org/officeDocument/2006/relationships/image" Target="media/image8.gif"/><Relationship Id="rId23" Type="http://schemas.openxmlformats.org/officeDocument/2006/relationships/theme" Target="theme/theme1.xml"/><Relationship Id="rId10" Type="http://schemas.openxmlformats.org/officeDocument/2006/relationships/image" Target="media/image4.gif"/><Relationship Id="rId19" Type="http://schemas.openxmlformats.org/officeDocument/2006/relationships/image" Target="media/image12.gif"/><Relationship Id="rId4" Type="http://schemas.microsoft.com/office/2007/relationships/stylesWithEffects" Target="stylesWithEffects.xml"/><Relationship Id="rId9" Type="http://schemas.openxmlformats.org/officeDocument/2006/relationships/image" Target="media/image3.gif"/><Relationship Id="rId14" Type="http://schemas.openxmlformats.org/officeDocument/2006/relationships/image" Target="media/image7.gi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Name.XSL" StyleName="ГОСТ — сортировка по именам" Version="2003"/>
</file>

<file path=customXml/itemProps1.xml><?xml version="1.0" encoding="utf-8"?>
<ds:datastoreItem xmlns:ds="http://schemas.openxmlformats.org/officeDocument/2006/customXml" ds:itemID="{CA9E6B5E-74AC-480D-9444-7F42BE5AB6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0</TotalTime>
  <Pages>6</Pages>
  <Words>479</Words>
  <Characters>2735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 Михайлович Борунов</dc:creator>
  <cp:keywords/>
  <dc:description/>
  <cp:lastModifiedBy>Полина</cp:lastModifiedBy>
  <cp:revision>13</cp:revision>
  <dcterms:created xsi:type="dcterms:W3CDTF">2021-06-20T13:07:00Z</dcterms:created>
  <dcterms:modified xsi:type="dcterms:W3CDTF">2021-06-25T09:07:00Z</dcterms:modified>
</cp:coreProperties>
</file>